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323D1E1" w14:textId="77777777" w:rsidR="002A6CF4" w:rsidRPr="002A6CF4" w:rsidRDefault="002A6CF4" w:rsidP="002A6CF4">
      <w:pPr>
        <w:spacing w:after="0" w:line="240" w:lineRule="auto"/>
        <w:jc w:val="right"/>
        <w:rPr>
          <w:rStyle w:val="Pogrubienie"/>
          <w:bCs w:val="0"/>
          <w:caps/>
          <w:lang w:val="en-US"/>
        </w:rPr>
      </w:pPr>
      <w:r w:rsidRPr="002A6CF4">
        <w:rPr>
          <w:rStyle w:val="Pogrubienie"/>
          <w:bCs w:val="0"/>
          <w:lang w:val="en-US"/>
        </w:rPr>
        <w:t>ORIGINAL/REVIEW PAPER</w:t>
      </w:r>
    </w:p>
    <w:p w14:paraId="10374988" w14:textId="77777777" w:rsidR="002A6CF4" w:rsidRPr="002A6CF4" w:rsidRDefault="002A6CF4" w:rsidP="002A6CF4">
      <w:pPr>
        <w:spacing w:after="0" w:line="240" w:lineRule="auto"/>
        <w:jc w:val="right"/>
        <w:rPr>
          <w:rStyle w:val="Pogrubienie"/>
          <w:bCs w:val="0"/>
          <w:caps/>
          <w:lang w:val="en-US"/>
        </w:rPr>
      </w:pPr>
      <w:r w:rsidRPr="002A6CF4">
        <w:rPr>
          <w:rStyle w:val="Pogrubienie"/>
          <w:bCs w:val="0"/>
          <w:lang w:val="en-US"/>
        </w:rPr>
        <w:t xml:space="preserve">Received: </w:t>
      </w:r>
      <w:proofErr w:type="spellStart"/>
      <w:r w:rsidRPr="002A6CF4">
        <w:rPr>
          <w:rStyle w:val="Pogrubienie"/>
          <w:bCs w:val="0"/>
          <w:lang w:val="en-US"/>
        </w:rPr>
        <w:t>xx.</w:t>
      </w:r>
      <w:r>
        <w:rPr>
          <w:rStyle w:val="Pogrubienie"/>
          <w:bCs w:val="0"/>
          <w:lang w:val="en-US"/>
        </w:rPr>
        <w:t>xx</w:t>
      </w:r>
      <w:r w:rsidRPr="002A6CF4">
        <w:rPr>
          <w:rStyle w:val="Pogrubienie"/>
          <w:bCs w:val="0"/>
          <w:lang w:val="en-US"/>
        </w:rPr>
        <w:t>.</w:t>
      </w:r>
      <w:r>
        <w:rPr>
          <w:rStyle w:val="Pogrubienie"/>
          <w:bCs w:val="0"/>
          <w:lang w:val="en-US"/>
        </w:rPr>
        <w:t>xxxx</w:t>
      </w:r>
      <w:proofErr w:type="spellEnd"/>
    </w:p>
    <w:p w14:paraId="340CA101" w14:textId="77777777" w:rsidR="002A6CF4" w:rsidRPr="00E51B47" w:rsidRDefault="002A6CF4" w:rsidP="002A6CF4">
      <w:pPr>
        <w:spacing w:line="240" w:lineRule="auto"/>
        <w:jc w:val="right"/>
        <w:rPr>
          <w:rStyle w:val="Pogrubienie"/>
          <w:bCs w:val="0"/>
          <w:caps/>
        </w:rPr>
      </w:pPr>
      <w:proofErr w:type="spellStart"/>
      <w:r w:rsidRPr="00E51B47">
        <w:rPr>
          <w:rStyle w:val="Pogrubienie"/>
          <w:bCs w:val="0"/>
        </w:rPr>
        <w:t>Accepted</w:t>
      </w:r>
      <w:proofErr w:type="spellEnd"/>
      <w:r w:rsidRPr="00E51B47">
        <w:rPr>
          <w:rStyle w:val="Pogrubienie"/>
          <w:bCs w:val="0"/>
          <w:caps/>
        </w:rPr>
        <w:t xml:space="preserve">: </w:t>
      </w:r>
      <w:proofErr w:type="spellStart"/>
      <w:r w:rsidRPr="00E51B47">
        <w:rPr>
          <w:rStyle w:val="Pogrubienie"/>
          <w:bCs w:val="0"/>
        </w:rPr>
        <w:t>xx.xx.xxxx</w:t>
      </w:r>
      <w:proofErr w:type="spellEnd"/>
    </w:p>
    <w:p w14:paraId="63896F7D" w14:textId="77777777" w:rsidR="002A6721" w:rsidRPr="002A6721" w:rsidRDefault="00E16AC5" w:rsidP="00210B3E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YTUŁ PRACY W JĘZYKU POLSKIM NAPISANY WIELKIMI LITERAMI </w:t>
      </w:r>
      <w:r w:rsidR="007C602B">
        <w:rPr>
          <w:rFonts w:ascii="Times New Roman" w:hAnsi="Times New Roman" w:cs="Times New Roman"/>
          <w:b/>
          <w:sz w:val="24"/>
          <w:szCs w:val="24"/>
        </w:rPr>
        <w:br/>
      </w:r>
      <w:r>
        <w:rPr>
          <w:rFonts w:ascii="Times New Roman" w:hAnsi="Times New Roman" w:cs="Times New Roman"/>
          <w:b/>
          <w:sz w:val="24"/>
          <w:szCs w:val="24"/>
        </w:rPr>
        <w:t>I POGRUBIONY</w:t>
      </w:r>
    </w:p>
    <w:p w14:paraId="2A86FD3B" w14:textId="77777777" w:rsidR="00D00CE0" w:rsidRPr="00E16AC5" w:rsidRDefault="00E16AC5" w:rsidP="00210B3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mię Nazwisko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>, Imię Nazwisko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2A6721" w:rsidRPr="002A6721">
        <w:rPr>
          <w:rFonts w:ascii="Times New Roman" w:hAnsi="Times New Roman" w:cs="Times New Roman"/>
          <w:sz w:val="24"/>
          <w:szCs w:val="24"/>
          <w:vertAlign w:val="superscript"/>
        </w:rPr>
        <w:sym w:font="Wingdings" w:char="F02A"/>
      </w:r>
      <w:r>
        <w:rPr>
          <w:rFonts w:ascii="Times New Roman" w:hAnsi="Times New Roman" w:cs="Times New Roman"/>
          <w:sz w:val="24"/>
          <w:szCs w:val="24"/>
        </w:rPr>
        <w:t>, Imię Nazwisko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17AD8CB7" w14:textId="7E861005" w:rsidR="002A6721" w:rsidRDefault="00E16AC5" w:rsidP="00210B3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>Instytut Inżynierii Lądowej</w:t>
      </w:r>
      <w:r w:rsidR="002A6721" w:rsidRPr="002A6721">
        <w:rPr>
          <w:rFonts w:ascii="Times New Roman" w:hAnsi="Times New Roman" w:cs="Times New Roman"/>
          <w:sz w:val="24"/>
          <w:szCs w:val="24"/>
        </w:rPr>
        <w:t>, Szkoła Gł</w:t>
      </w:r>
      <w:r w:rsidR="004E1F3A">
        <w:rPr>
          <w:rFonts w:ascii="Times New Roman" w:hAnsi="Times New Roman" w:cs="Times New Roman"/>
          <w:sz w:val="24"/>
          <w:szCs w:val="24"/>
        </w:rPr>
        <w:t>ó</w:t>
      </w:r>
      <w:r w:rsidR="002A6721" w:rsidRPr="002A6721">
        <w:rPr>
          <w:rFonts w:ascii="Times New Roman" w:hAnsi="Times New Roman" w:cs="Times New Roman"/>
          <w:sz w:val="24"/>
          <w:szCs w:val="24"/>
        </w:rPr>
        <w:t>wna Gospodarstwa Wiejskiego w Warszawie, Warszawa</w:t>
      </w:r>
    </w:p>
    <w:p w14:paraId="77FBF882" w14:textId="77777777" w:rsidR="00E16AC5" w:rsidRPr="00E16AC5" w:rsidRDefault="00E16AC5" w:rsidP="00210B3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B2773">
        <w:rPr>
          <w:rFonts w:ascii="Times New Roman" w:hAnsi="Times New Roman" w:cs="Times New Roman"/>
          <w:sz w:val="24"/>
          <w:szCs w:val="24"/>
        </w:rPr>
        <w:t>Polski Komitet Geotechniki</w:t>
      </w:r>
    </w:p>
    <w:p w14:paraId="18797DA1" w14:textId="77777777" w:rsidR="00E16AC5" w:rsidRPr="00E16AC5" w:rsidRDefault="00E16AC5" w:rsidP="00210B3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6AC5">
        <w:rPr>
          <w:rFonts w:ascii="Times New Roman" w:hAnsi="Times New Roman" w:cs="Times New Roman"/>
          <w:sz w:val="24"/>
          <w:szCs w:val="24"/>
        </w:rPr>
        <w:t xml:space="preserve">Autor 1 ORCID Id: </w:t>
      </w:r>
      <w:proofErr w:type="spellStart"/>
      <w:r w:rsidRPr="00E16AC5">
        <w:rPr>
          <w:rFonts w:ascii="Times New Roman" w:hAnsi="Times New Roman" w:cs="Times New Roman"/>
          <w:sz w:val="24"/>
          <w:szCs w:val="24"/>
        </w:rPr>
        <w:t>xxxx</w:t>
      </w:r>
      <w:proofErr w:type="spellEnd"/>
      <w:r w:rsidRPr="00E16AC5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E16AC5">
        <w:rPr>
          <w:rFonts w:ascii="Times New Roman" w:hAnsi="Times New Roman" w:cs="Times New Roman"/>
          <w:sz w:val="24"/>
          <w:szCs w:val="24"/>
        </w:rPr>
        <w:t>xxxx</w:t>
      </w:r>
      <w:proofErr w:type="spellEnd"/>
      <w:r w:rsidRPr="00E16AC5">
        <w:rPr>
          <w:rFonts w:ascii="Times New Roman" w:hAnsi="Times New Roman" w:cs="Times New Roman"/>
          <w:sz w:val="24"/>
          <w:szCs w:val="24"/>
        </w:rPr>
        <w:t xml:space="preserve"> - </w:t>
      </w:r>
      <w:proofErr w:type="spellStart"/>
      <w:r w:rsidRPr="00E16AC5">
        <w:rPr>
          <w:rFonts w:ascii="Times New Roman" w:hAnsi="Times New Roman" w:cs="Times New Roman"/>
          <w:sz w:val="24"/>
          <w:szCs w:val="24"/>
        </w:rPr>
        <w:t>xxxx</w:t>
      </w:r>
      <w:proofErr w:type="spellEnd"/>
      <w:r w:rsidRPr="00E16AC5">
        <w:rPr>
          <w:rFonts w:ascii="Times New Roman" w:hAnsi="Times New Roman" w:cs="Times New Roman"/>
          <w:sz w:val="24"/>
          <w:szCs w:val="24"/>
        </w:rPr>
        <w:t xml:space="preserve"> - </w:t>
      </w:r>
      <w:proofErr w:type="spellStart"/>
      <w:r>
        <w:rPr>
          <w:rFonts w:ascii="Times New Roman" w:hAnsi="Times New Roman" w:cs="Times New Roman"/>
          <w:sz w:val="24"/>
          <w:szCs w:val="24"/>
        </w:rPr>
        <w:t>xxxx</w:t>
      </w:r>
      <w:proofErr w:type="spellEnd"/>
    </w:p>
    <w:p w14:paraId="07D53A45" w14:textId="77777777" w:rsidR="00E16AC5" w:rsidRPr="00E51B47" w:rsidRDefault="00E16AC5" w:rsidP="00210B3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51B47">
        <w:rPr>
          <w:rFonts w:ascii="Times New Roman" w:hAnsi="Times New Roman" w:cs="Times New Roman"/>
          <w:sz w:val="24"/>
          <w:szCs w:val="24"/>
          <w:lang w:val="en-US"/>
        </w:rPr>
        <w:t xml:space="preserve">Autor 2 ORCID Id: </w:t>
      </w:r>
      <w:proofErr w:type="spellStart"/>
      <w:r w:rsidRPr="00E51B47">
        <w:rPr>
          <w:rFonts w:ascii="Times New Roman" w:hAnsi="Times New Roman" w:cs="Times New Roman"/>
          <w:sz w:val="24"/>
          <w:szCs w:val="24"/>
          <w:lang w:val="en-US"/>
        </w:rPr>
        <w:t>xxxx</w:t>
      </w:r>
      <w:proofErr w:type="spellEnd"/>
      <w:r w:rsidRPr="00E51B47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proofErr w:type="spellStart"/>
      <w:r w:rsidRPr="00E51B47">
        <w:rPr>
          <w:rFonts w:ascii="Times New Roman" w:hAnsi="Times New Roman" w:cs="Times New Roman"/>
          <w:sz w:val="24"/>
          <w:szCs w:val="24"/>
          <w:lang w:val="en-US"/>
        </w:rPr>
        <w:t>xxxx</w:t>
      </w:r>
      <w:proofErr w:type="spellEnd"/>
      <w:r w:rsidRPr="00E51B47">
        <w:rPr>
          <w:rFonts w:ascii="Times New Roman" w:hAnsi="Times New Roman" w:cs="Times New Roman"/>
          <w:sz w:val="24"/>
          <w:szCs w:val="24"/>
          <w:lang w:val="en-US"/>
        </w:rPr>
        <w:t xml:space="preserve"> - </w:t>
      </w:r>
      <w:proofErr w:type="spellStart"/>
      <w:r w:rsidRPr="00E51B47">
        <w:rPr>
          <w:rFonts w:ascii="Times New Roman" w:hAnsi="Times New Roman" w:cs="Times New Roman"/>
          <w:sz w:val="24"/>
          <w:szCs w:val="24"/>
          <w:lang w:val="en-US"/>
        </w:rPr>
        <w:t>xxxx</w:t>
      </w:r>
      <w:proofErr w:type="spellEnd"/>
      <w:r w:rsidRPr="00E51B47">
        <w:rPr>
          <w:rFonts w:ascii="Times New Roman" w:hAnsi="Times New Roman" w:cs="Times New Roman"/>
          <w:sz w:val="24"/>
          <w:szCs w:val="24"/>
          <w:lang w:val="en-US"/>
        </w:rPr>
        <w:t xml:space="preserve"> - </w:t>
      </w:r>
      <w:proofErr w:type="spellStart"/>
      <w:r w:rsidRPr="00E51B47">
        <w:rPr>
          <w:rFonts w:ascii="Times New Roman" w:hAnsi="Times New Roman" w:cs="Times New Roman"/>
          <w:sz w:val="24"/>
          <w:szCs w:val="24"/>
          <w:lang w:val="en-US"/>
        </w:rPr>
        <w:t>xxxx</w:t>
      </w:r>
      <w:proofErr w:type="spellEnd"/>
    </w:p>
    <w:p w14:paraId="1A292610" w14:textId="77777777" w:rsidR="00E16AC5" w:rsidRPr="00E51B47" w:rsidRDefault="00E16AC5" w:rsidP="00210B3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51B47">
        <w:rPr>
          <w:rFonts w:ascii="Times New Roman" w:hAnsi="Times New Roman" w:cs="Times New Roman"/>
          <w:sz w:val="24"/>
          <w:szCs w:val="24"/>
          <w:lang w:val="en-US"/>
        </w:rPr>
        <w:t xml:space="preserve">Autor 3 ORCID Id: </w:t>
      </w:r>
      <w:proofErr w:type="spellStart"/>
      <w:r w:rsidRPr="00E51B47">
        <w:rPr>
          <w:rFonts w:ascii="Times New Roman" w:hAnsi="Times New Roman" w:cs="Times New Roman"/>
          <w:sz w:val="24"/>
          <w:szCs w:val="24"/>
          <w:lang w:val="en-US"/>
        </w:rPr>
        <w:t>xxxx</w:t>
      </w:r>
      <w:proofErr w:type="spellEnd"/>
      <w:r w:rsidRPr="00E51B47">
        <w:rPr>
          <w:rFonts w:ascii="Times New Roman" w:hAnsi="Times New Roman" w:cs="Times New Roman"/>
          <w:sz w:val="24"/>
          <w:szCs w:val="24"/>
          <w:lang w:val="en-US"/>
        </w:rPr>
        <w:t xml:space="preserve"> - </w:t>
      </w:r>
      <w:proofErr w:type="spellStart"/>
      <w:r w:rsidRPr="00E51B47">
        <w:rPr>
          <w:rFonts w:ascii="Times New Roman" w:hAnsi="Times New Roman" w:cs="Times New Roman"/>
          <w:sz w:val="24"/>
          <w:szCs w:val="24"/>
          <w:lang w:val="en-US"/>
        </w:rPr>
        <w:t>xxxx</w:t>
      </w:r>
      <w:proofErr w:type="spellEnd"/>
      <w:r w:rsidRPr="00E51B47">
        <w:rPr>
          <w:rFonts w:ascii="Times New Roman" w:hAnsi="Times New Roman" w:cs="Times New Roman"/>
          <w:sz w:val="24"/>
          <w:szCs w:val="24"/>
          <w:lang w:val="en-US"/>
        </w:rPr>
        <w:t xml:space="preserve"> - </w:t>
      </w:r>
      <w:proofErr w:type="spellStart"/>
      <w:r w:rsidRPr="00E51B47">
        <w:rPr>
          <w:rFonts w:ascii="Times New Roman" w:hAnsi="Times New Roman" w:cs="Times New Roman"/>
          <w:sz w:val="24"/>
          <w:szCs w:val="24"/>
          <w:lang w:val="en-US"/>
        </w:rPr>
        <w:t>xxxx</w:t>
      </w:r>
      <w:proofErr w:type="spellEnd"/>
      <w:r w:rsidRPr="00E51B47">
        <w:rPr>
          <w:rFonts w:ascii="Times New Roman" w:hAnsi="Times New Roman" w:cs="Times New Roman"/>
          <w:sz w:val="24"/>
          <w:szCs w:val="24"/>
          <w:lang w:val="en-US"/>
        </w:rPr>
        <w:t xml:space="preserve"> - </w:t>
      </w:r>
      <w:proofErr w:type="spellStart"/>
      <w:r w:rsidRPr="00E51B47">
        <w:rPr>
          <w:rFonts w:ascii="Times New Roman" w:hAnsi="Times New Roman" w:cs="Times New Roman"/>
          <w:sz w:val="24"/>
          <w:szCs w:val="24"/>
          <w:lang w:val="en-US"/>
        </w:rPr>
        <w:t>xxxx</w:t>
      </w:r>
      <w:proofErr w:type="spellEnd"/>
    </w:p>
    <w:p w14:paraId="37A5E1BF" w14:textId="77777777" w:rsidR="002A6721" w:rsidRPr="00DE051D" w:rsidRDefault="00DE051D" w:rsidP="00210B3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051D">
        <w:rPr>
          <w:rFonts w:ascii="Times New Roman" w:hAnsi="Times New Roman" w:cs="Times New Roman"/>
          <w:b/>
          <w:sz w:val="24"/>
          <w:szCs w:val="24"/>
        </w:rPr>
        <w:t>STRESZCZENIE</w:t>
      </w:r>
    </w:p>
    <w:p w14:paraId="71D21D1F" w14:textId="77777777" w:rsidR="004B12AA" w:rsidRDefault="00F91E66" w:rsidP="004B12AA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Jest to szablon dla prac pisanych w języku polskim. Szablon dla prac pisanych w języku angielskim znajduje się w zakładce </w:t>
      </w:r>
      <w:r w:rsidRPr="00F91E66">
        <w:rPr>
          <w:rFonts w:ascii="Times New Roman" w:hAnsi="Times New Roman" w:cs="Times New Roman"/>
          <w:i/>
          <w:sz w:val="24"/>
          <w:szCs w:val="24"/>
        </w:rPr>
        <w:t xml:space="preserve">For </w:t>
      </w:r>
      <w:proofErr w:type="spellStart"/>
      <w:r w:rsidRPr="00F91E66">
        <w:rPr>
          <w:rFonts w:ascii="Times New Roman" w:hAnsi="Times New Roman" w:cs="Times New Roman"/>
          <w:i/>
          <w:sz w:val="24"/>
          <w:szCs w:val="24"/>
        </w:rPr>
        <w:t>Author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w angielskiej wersji językowej strony internetowej</w:t>
      </w:r>
      <w:r w:rsidR="004B12AA">
        <w:rPr>
          <w:rFonts w:ascii="Times New Roman" w:hAnsi="Times New Roman" w:cs="Times New Roman"/>
          <w:sz w:val="24"/>
          <w:szCs w:val="24"/>
        </w:rPr>
        <w:t xml:space="preserve"> czasopisma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4B42C11" w14:textId="77777777" w:rsidR="002A6721" w:rsidRDefault="00DE6956" w:rsidP="00210B3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reszczenie strukturalne pracy (600 – 1000 znaków) powinno zawierać skrótowo opisane cel i hipotezę badawczą, metodykę, najważniejsze wyniki oraz wnioski. </w:t>
      </w:r>
      <w:r w:rsidRPr="00DE6956">
        <w:rPr>
          <w:rFonts w:ascii="Times New Roman" w:hAnsi="Times New Roman" w:cs="Times New Roman"/>
          <w:sz w:val="24"/>
          <w:szCs w:val="24"/>
        </w:rPr>
        <w:t>Powinno mieć charakter informacyjny (nie opisowy), pozwa</w:t>
      </w:r>
      <w:r>
        <w:rPr>
          <w:rFonts w:ascii="Times New Roman" w:hAnsi="Times New Roman" w:cs="Times New Roman"/>
          <w:sz w:val="24"/>
          <w:szCs w:val="24"/>
        </w:rPr>
        <w:t>la</w:t>
      </w:r>
      <w:r w:rsidRPr="00DE6956">
        <w:rPr>
          <w:rFonts w:ascii="Times New Roman" w:hAnsi="Times New Roman" w:cs="Times New Roman"/>
          <w:sz w:val="24"/>
          <w:szCs w:val="24"/>
        </w:rPr>
        <w:t>jący 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DE6956">
        <w:rPr>
          <w:rFonts w:ascii="Times New Roman" w:hAnsi="Times New Roman" w:cs="Times New Roman"/>
          <w:sz w:val="24"/>
          <w:szCs w:val="24"/>
        </w:rPr>
        <w:t>zytelnikowi na zapoznanie się z najważniejszymi elem</w:t>
      </w:r>
      <w:r>
        <w:rPr>
          <w:rFonts w:ascii="Times New Roman" w:hAnsi="Times New Roman" w:cs="Times New Roman"/>
          <w:sz w:val="24"/>
          <w:szCs w:val="24"/>
        </w:rPr>
        <w:t>en</w:t>
      </w:r>
      <w:r w:rsidRPr="00DE6956">
        <w:rPr>
          <w:rFonts w:ascii="Times New Roman" w:hAnsi="Times New Roman" w:cs="Times New Roman"/>
          <w:sz w:val="24"/>
          <w:szCs w:val="24"/>
        </w:rPr>
        <w:t>tami pracy bez konieczności sięgania do tekstu główneg</w:t>
      </w:r>
      <w:r>
        <w:rPr>
          <w:rFonts w:ascii="Times New Roman" w:hAnsi="Times New Roman" w:cs="Times New Roman"/>
          <w:sz w:val="24"/>
          <w:szCs w:val="24"/>
        </w:rPr>
        <w:t>o</w:t>
      </w:r>
      <w:r w:rsidR="00193E63">
        <w:rPr>
          <w:rFonts w:ascii="Times New Roman" w:hAnsi="Times New Roman" w:cs="Times New Roman"/>
          <w:sz w:val="24"/>
          <w:szCs w:val="24"/>
        </w:rPr>
        <w:t>.</w:t>
      </w:r>
    </w:p>
    <w:p w14:paraId="2F0B611E" w14:textId="77777777" w:rsidR="00613124" w:rsidRDefault="00613124" w:rsidP="00210B3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6956">
        <w:rPr>
          <w:rFonts w:ascii="Times New Roman" w:hAnsi="Times New Roman" w:cs="Times New Roman"/>
          <w:b/>
          <w:sz w:val="24"/>
          <w:szCs w:val="24"/>
        </w:rPr>
        <w:t>Słowa kluczowe:</w:t>
      </w:r>
      <w:r w:rsidR="00DE6956">
        <w:rPr>
          <w:rFonts w:ascii="Times New Roman" w:hAnsi="Times New Roman" w:cs="Times New Roman"/>
          <w:sz w:val="24"/>
          <w:szCs w:val="24"/>
        </w:rPr>
        <w:t xml:space="preserve"> do sześciu słów lub fraz pomocnych przy indeksacji i wyszukiwaniu. Słowa kluczowe należy oddzielać przecinkami.</w:t>
      </w:r>
    </w:p>
    <w:p w14:paraId="629986AD" w14:textId="77777777" w:rsidR="00DE6956" w:rsidRDefault="00DE6956" w:rsidP="00210B3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6D07F54" w14:textId="77777777" w:rsidR="00613124" w:rsidRPr="00816B21" w:rsidRDefault="00816B21" w:rsidP="00210B3E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WSTĘP</w:t>
      </w:r>
    </w:p>
    <w:p w14:paraId="77B1833E" w14:textId="77777777" w:rsidR="00DD6669" w:rsidRDefault="00DD6669" w:rsidP="00210B3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bjętość prac wraz z tabelami, rysunkami i fotografiami nie powinna przekraczać 12 stron formatu A-4 (21,0</w:t>
      </w:r>
      <w:r>
        <w:rPr>
          <w:rFonts w:ascii="Times New Roman" w:hAnsi="Times New Roman" w:cs="Times New Roman"/>
          <w:sz w:val="24"/>
          <w:szCs w:val="24"/>
        </w:rPr>
        <w:sym w:font="Mathematica1" w:char="F0B4"/>
      </w:r>
      <w:r>
        <w:rPr>
          <w:rFonts w:ascii="Times New Roman" w:hAnsi="Times New Roman" w:cs="Times New Roman"/>
          <w:sz w:val="24"/>
          <w:szCs w:val="24"/>
        </w:rPr>
        <w:t>29,7 cm), marginesy normalne po 2,5 cm.</w:t>
      </w:r>
      <w:r w:rsidR="00D30F1F">
        <w:rPr>
          <w:rFonts w:ascii="Times New Roman" w:hAnsi="Times New Roman" w:cs="Times New Roman"/>
          <w:sz w:val="24"/>
          <w:szCs w:val="24"/>
        </w:rPr>
        <w:t xml:space="preserve"> T</w:t>
      </w:r>
      <w:r w:rsidR="00D30F1F" w:rsidRPr="00D30F1F">
        <w:rPr>
          <w:rFonts w:ascii="Times New Roman" w:hAnsi="Times New Roman" w:cs="Times New Roman"/>
          <w:sz w:val="24"/>
          <w:szCs w:val="24"/>
        </w:rPr>
        <w:t>ekst pracy należy pisać czcionką Times New</w:t>
      </w:r>
      <w:r w:rsidR="00D30F1F">
        <w:rPr>
          <w:rFonts w:ascii="Times New Roman" w:hAnsi="Times New Roman" w:cs="Times New Roman"/>
          <w:sz w:val="24"/>
          <w:szCs w:val="24"/>
        </w:rPr>
        <w:t xml:space="preserve"> Roman 12 pkt, z interlinią 1,5.</w:t>
      </w:r>
      <w:r w:rsidR="00D30F1F" w:rsidRPr="00D30F1F">
        <w:rPr>
          <w:rFonts w:ascii="Times New Roman" w:hAnsi="Times New Roman" w:cs="Times New Roman"/>
          <w:sz w:val="24"/>
          <w:szCs w:val="24"/>
        </w:rPr>
        <w:t xml:space="preserve"> </w:t>
      </w:r>
      <w:r w:rsidR="00D30F1F">
        <w:rPr>
          <w:rFonts w:ascii="Times New Roman" w:hAnsi="Times New Roman" w:cs="Times New Roman"/>
          <w:sz w:val="24"/>
          <w:szCs w:val="24"/>
        </w:rPr>
        <w:t>D</w:t>
      </w:r>
      <w:r w:rsidR="00D30F1F" w:rsidRPr="00D30F1F">
        <w:rPr>
          <w:rFonts w:ascii="Times New Roman" w:hAnsi="Times New Roman" w:cs="Times New Roman"/>
          <w:sz w:val="24"/>
          <w:szCs w:val="24"/>
        </w:rPr>
        <w:t xml:space="preserve">opuszcza się stosowanie wyróżnień </w:t>
      </w:r>
      <w:r w:rsidR="007C602B">
        <w:rPr>
          <w:rFonts w:ascii="Times New Roman" w:hAnsi="Times New Roman" w:cs="Times New Roman"/>
          <w:sz w:val="24"/>
          <w:szCs w:val="24"/>
        </w:rPr>
        <w:br/>
      </w:r>
      <w:r w:rsidR="00D30F1F" w:rsidRPr="00D30F1F">
        <w:rPr>
          <w:rFonts w:ascii="Times New Roman" w:hAnsi="Times New Roman" w:cs="Times New Roman"/>
          <w:sz w:val="24"/>
          <w:szCs w:val="24"/>
        </w:rPr>
        <w:t>w tekście, np. kursywę i pogrubienie tekstu, ale bez podkreślania liter, wyrazów i zdań.</w:t>
      </w:r>
    </w:p>
    <w:p w14:paraId="7004D788" w14:textId="77777777" w:rsidR="00DE6956" w:rsidRDefault="00DE6956" w:rsidP="00210B3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ytuły rozdziałów należy pisać bez numeracji, wielkimi literami i pogrubione. We wstępie należy u</w:t>
      </w:r>
      <w:r w:rsidR="00D30F1F">
        <w:rPr>
          <w:rFonts w:ascii="Times New Roman" w:hAnsi="Times New Roman" w:cs="Times New Roman"/>
          <w:sz w:val="24"/>
          <w:szCs w:val="24"/>
        </w:rPr>
        <w:t>jąć motywację, cel</w:t>
      </w:r>
      <w:r>
        <w:rPr>
          <w:rFonts w:ascii="Times New Roman" w:hAnsi="Times New Roman" w:cs="Times New Roman"/>
          <w:sz w:val="24"/>
          <w:szCs w:val="24"/>
        </w:rPr>
        <w:t xml:space="preserve"> pracy oraz hipotezę badawczą, a także przegląd piśmiennictwa</w:t>
      </w:r>
      <w:r w:rsidR="00F91E66">
        <w:rPr>
          <w:rFonts w:ascii="Times New Roman" w:hAnsi="Times New Roman" w:cs="Times New Roman"/>
          <w:sz w:val="24"/>
          <w:szCs w:val="24"/>
        </w:rPr>
        <w:t>.</w:t>
      </w:r>
    </w:p>
    <w:p w14:paraId="04CD7FE9" w14:textId="77777777" w:rsidR="00326E2B" w:rsidRDefault="00326E2B" w:rsidP="00210B3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AB0B8BA" w14:textId="77777777" w:rsidR="00DE6956" w:rsidRPr="00DE6956" w:rsidRDefault="00DE6956" w:rsidP="00210B3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Podrozdział</w:t>
      </w:r>
      <w:r w:rsidR="00D30F1F">
        <w:rPr>
          <w:rFonts w:ascii="Times New Roman" w:hAnsi="Times New Roman" w:cs="Times New Roman"/>
          <w:b/>
          <w:sz w:val="24"/>
          <w:szCs w:val="24"/>
        </w:rPr>
        <w:t>y</w:t>
      </w:r>
    </w:p>
    <w:p w14:paraId="48ABA26B" w14:textId="77777777" w:rsidR="00203570" w:rsidRDefault="00DE6956" w:rsidP="00210B3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puszczalne jest stosowanie podrozdziałów. Nie należy ich numerować a </w:t>
      </w:r>
      <w:r w:rsidR="004B12AA">
        <w:rPr>
          <w:rFonts w:ascii="Times New Roman" w:hAnsi="Times New Roman" w:cs="Times New Roman"/>
          <w:sz w:val="24"/>
          <w:szCs w:val="24"/>
        </w:rPr>
        <w:t xml:space="preserve">ich </w:t>
      </w:r>
      <w:r>
        <w:rPr>
          <w:rFonts w:ascii="Times New Roman" w:hAnsi="Times New Roman" w:cs="Times New Roman"/>
          <w:sz w:val="24"/>
          <w:szCs w:val="24"/>
        </w:rPr>
        <w:t>tytuły należy pisać pogrubione.</w:t>
      </w:r>
    </w:p>
    <w:p w14:paraId="7B82BD75" w14:textId="77777777" w:rsidR="00816B21" w:rsidRDefault="00816B21" w:rsidP="00210B3E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ATERIAŁ I METODY</w:t>
      </w:r>
    </w:p>
    <w:p w14:paraId="61AB227E" w14:textId="77777777" w:rsidR="00F91E66" w:rsidRDefault="00DE6956" w:rsidP="00210B3E">
      <w:pPr>
        <w:spacing w:line="360" w:lineRule="auto"/>
        <w:jc w:val="both"/>
      </w:pPr>
      <w:r>
        <w:rPr>
          <w:rFonts w:ascii="Times New Roman" w:hAnsi="Times New Roman" w:cs="Times New Roman"/>
          <w:sz w:val="24"/>
          <w:szCs w:val="24"/>
        </w:rPr>
        <w:t>Należy tutaj opisać rozpatrywany materiał oraz wykorzystane metody.</w:t>
      </w:r>
      <w:r w:rsidR="00893583" w:rsidRPr="00893583">
        <w:t xml:space="preserve"> </w:t>
      </w:r>
    </w:p>
    <w:p w14:paraId="7D5738AD" w14:textId="77777777" w:rsidR="00F91E66" w:rsidRPr="00F91E66" w:rsidRDefault="00F91E66" w:rsidP="00210B3E">
      <w:pPr>
        <w:spacing w:after="0" w:line="360" w:lineRule="auto"/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Tabele i r</w:t>
      </w:r>
      <w:r w:rsidRPr="00F91E66">
        <w:rPr>
          <w:rFonts w:ascii="Times New Roman" w:hAnsi="Times New Roman" w:cs="Times New Roman"/>
          <w:b/>
          <w:sz w:val="24"/>
        </w:rPr>
        <w:t>ysunki</w:t>
      </w:r>
    </w:p>
    <w:p w14:paraId="16263D2F" w14:textId="77777777" w:rsidR="00F91E66" w:rsidRPr="00210B3E" w:rsidRDefault="00F91E66" w:rsidP="00997482">
      <w:pPr>
        <w:pStyle w:val="NormalnyWeb"/>
        <w:numPr>
          <w:ilvl w:val="0"/>
          <w:numId w:val="4"/>
        </w:numPr>
        <w:tabs>
          <w:tab w:val="clear" w:pos="720"/>
          <w:tab w:val="num" w:pos="0"/>
        </w:tabs>
        <w:spacing w:before="0" w:beforeAutospacing="0" w:line="360" w:lineRule="auto"/>
        <w:ind w:left="0" w:firstLine="0"/>
        <w:jc w:val="both"/>
      </w:pPr>
      <w:r w:rsidRPr="00210B3E">
        <w:rPr>
          <w:color w:val="000000"/>
        </w:rPr>
        <w:t xml:space="preserve">Tytuły tabel i podpisy rysunków należy pisać czcionką Times New Roman 9 pkt, natomiast ich numery cyframi arabskimi. </w:t>
      </w:r>
    </w:p>
    <w:p w14:paraId="5406031F" w14:textId="77777777" w:rsidR="00F91E66" w:rsidRPr="00210B3E" w:rsidRDefault="00F91E66" w:rsidP="00210B3E">
      <w:pPr>
        <w:pStyle w:val="NormalnyWeb"/>
        <w:numPr>
          <w:ilvl w:val="0"/>
          <w:numId w:val="4"/>
        </w:numPr>
        <w:spacing w:line="360" w:lineRule="auto"/>
        <w:ind w:left="0" w:firstLine="0"/>
        <w:jc w:val="both"/>
      </w:pPr>
      <w:r w:rsidRPr="00210B3E">
        <w:rPr>
          <w:color w:val="000000"/>
        </w:rPr>
        <w:t xml:space="preserve">W tytułach/podpisach obowiązuje zapis „Tabela 1.”/„Rys. 1.”, a w tekście „tabela 1”/„rysunek 1” (odwołanie w zdaniu) lub skrót „tab. 1”/„rys. 1” (odwołanie w nawiasie). </w:t>
      </w:r>
      <w:r w:rsidR="007C602B">
        <w:rPr>
          <w:color w:val="000000"/>
        </w:rPr>
        <w:br/>
      </w:r>
      <w:r w:rsidRPr="00210B3E">
        <w:rPr>
          <w:color w:val="000000"/>
        </w:rPr>
        <w:t>W artykułach w języku angielskim należy stosować zapis analogiczny: „</w:t>
      </w:r>
      <w:proofErr w:type="spellStart"/>
      <w:r w:rsidRPr="00210B3E">
        <w:rPr>
          <w:color w:val="000000"/>
        </w:rPr>
        <w:t>Table</w:t>
      </w:r>
      <w:proofErr w:type="spellEnd"/>
      <w:r w:rsidRPr="00210B3E">
        <w:rPr>
          <w:color w:val="000000"/>
        </w:rPr>
        <w:t xml:space="preserve"> 1.”/„Fig. 1.” </w:t>
      </w:r>
      <w:r w:rsidR="007C602B">
        <w:rPr>
          <w:color w:val="000000"/>
        </w:rPr>
        <w:br/>
      </w:r>
      <w:r w:rsidRPr="00210B3E">
        <w:rPr>
          <w:color w:val="000000"/>
        </w:rPr>
        <w:t>w tytułach/podpisach oraz „</w:t>
      </w:r>
      <w:proofErr w:type="spellStart"/>
      <w:r w:rsidRPr="00210B3E">
        <w:rPr>
          <w:color w:val="000000"/>
        </w:rPr>
        <w:t>table</w:t>
      </w:r>
      <w:proofErr w:type="spellEnd"/>
      <w:r w:rsidRPr="00210B3E">
        <w:rPr>
          <w:color w:val="000000"/>
        </w:rPr>
        <w:t xml:space="preserve"> 1”/„</w:t>
      </w:r>
      <w:proofErr w:type="spellStart"/>
      <w:r w:rsidRPr="00210B3E">
        <w:rPr>
          <w:color w:val="000000"/>
        </w:rPr>
        <w:t>figure</w:t>
      </w:r>
      <w:proofErr w:type="spellEnd"/>
      <w:r w:rsidRPr="00210B3E">
        <w:rPr>
          <w:color w:val="000000"/>
        </w:rPr>
        <w:t xml:space="preserve"> 1” lub „tab. 1”/„fig. 1” w odwołaniach. </w:t>
      </w:r>
    </w:p>
    <w:p w14:paraId="05B2AE4E" w14:textId="77777777" w:rsidR="00F91E66" w:rsidRPr="00210B3E" w:rsidRDefault="00F91E66" w:rsidP="00210B3E">
      <w:pPr>
        <w:pStyle w:val="NormalnyWeb"/>
        <w:numPr>
          <w:ilvl w:val="0"/>
          <w:numId w:val="4"/>
        </w:numPr>
        <w:spacing w:line="360" w:lineRule="auto"/>
        <w:ind w:left="0" w:firstLine="0"/>
        <w:jc w:val="both"/>
      </w:pPr>
      <w:r w:rsidRPr="00210B3E">
        <w:t>Tabele i rysunki (oraz ich podpisy) powinny być przygotowane w sposób umożliwiający pełne zrozumienie ich zawartości bez konieczności sięgania do części tekstowej pracy (</w:t>
      </w:r>
      <w:proofErr w:type="spellStart"/>
      <w:r w:rsidRPr="00210B3E">
        <w:rPr>
          <w:rStyle w:val="Uwydatnienie"/>
        </w:rPr>
        <w:t>self-explanatory</w:t>
      </w:r>
      <w:proofErr w:type="spellEnd"/>
      <w:r w:rsidRPr="00210B3E">
        <w:rPr>
          <w:rStyle w:val="Uwydatnienie"/>
        </w:rPr>
        <w:t xml:space="preserve"> </w:t>
      </w:r>
      <w:proofErr w:type="spellStart"/>
      <w:r w:rsidRPr="00210B3E">
        <w:rPr>
          <w:rStyle w:val="Uwydatnienie"/>
        </w:rPr>
        <w:t>tables</w:t>
      </w:r>
      <w:proofErr w:type="spellEnd"/>
      <w:r w:rsidRPr="00210B3E">
        <w:rPr>
          <w:rStyle w:val="Uwydatnienie"/>
        </w:rPr>
        <w:t xml:space="preserve"> and </w:t>
      </w:r>
      <w:proofErr w:type="spellStart"/>
      <w:r w:rsidRPr="00210B3E">
        <w:rPr>
          <w:rStyle w:val="Uwydatnienie"/>
        </w:rPr>
        <w:t>figures</w:t>
      </w:r>
      <w:proofErr w:type="spellEnd"/>
      <w:r w:rsidRPr="00210B3E">
        <w:t xml:space="preserve">). </w:t>
      </w:r>
    </w:p>
    <w:p w14:paraId="32D5AB59" w14:textId="77777777" w:rsidR="00F91E66" w:rsidRPr="00210B3E" w:rsidRDefault="00F91E66" w:rsidP="00210B3E">
      <w:pPr>
        <w:pStyle w:val="NormalnyWeb"/>
        <w:numPr>
          <w:ilvl w:val="0"/>
          <w:numId w:val="4"/>
        </w:numPr>
        <w:spacing w:line="360" w:lineRule="auto"/>
        <w:ind w:left="0" w:firstLine="0"/>
        <w:jc w:val="both"/>
      </w:pPr>
      <w:r w:rsidRPr="00210B3E">
        <w:rPr>
          <w:color w:val="000000"/>
        </w:rPr>
        <w:t xml:space="preserve">Tytuły i treść tabel, a także podpisy rysunków i legendy, powinny być podane </w:t>
      </w:r>
      <w:r w:rsidR="007C602B">
        <w:rPr>
          <w:color w:val="000000"/>
        </w:rPr>
        <w:br/>
      </w:r>
      <w:r w:rsidRPr="00210B3E">
        <w:rPr>
          <w:color w:val="000000"/>
        </w:rPr>
        <w:t xml:space="preserve">w językach polskim i angielskim, jeśli praca jest publikowana w języku polskim. Jeśli praca publikowana jest w języku angielskim, to tytuły i wszystkie podpisy podawane są tylko </w:t>
      </w:r>
      <w:r w:rsidR="007C602B">
        <w:rPr>
          <w:color w:val="000000"/>
        </w:rPr>
        <w:br/>
      </w:r>
      <w:r w:rsidRPr="00210B3E">
        <w:rPr>
          <w:color w:val="000000"/>
        </w:rPr>
        <w:t>w języku angielskim.</w:t>
      </w:r>
    </w:p>
    <w:p w14:paraId="4A1B33F9" w14:textId="77777777" w:rsidR="00F91E66" w:rsidRPr="00210B3E" w:rsidRDefault="00F91E66" w:rsidP="00210B3E">
      <w:pPr>
        <w:pStyle w:val="NormalnyWeb"/>
        <w:numPr>
          <w:ilvl w:val="0"/>
          <w:numId w:val="4"/>
        </w:numPr>
        <w:spacing w:line="360" w:lineRule="auto"/>
        <w:ind w:left="0" w:firstLine="0"/>
        <w:jc w:val="both"/>
      </w:pPr>
      <w:r w:rsidRPr="00210B3E">
        <w:rPr>
          <w:color w:val="000000"/>
        </w:rPr>
        <w:t>Wypełnienie tabel należy pisać czcionką Times New Roman 8 pkt z pojedynczą interlinią, bez pionowych linii.</w:t>
      </w:r>
    </w:p>
    <w:p w14:paraId="10A5AB9B" w14:textId="77777777" w:rsidR="00D30F1F" w:rsidRDefault="00F91E66" w:rsidP="00D30F1F">
      <w:pPr>
        <w:pStyle w:val="NormalnyWeb"/>
        <w:numPr>
          <w:ilvl w:val="0"/>
          <w:numId w:val="4"/>
        </w:numPr>
        <w:spacing w:line="360" w:lineRule="auto"/>
        <w:ind w:left="0" w:firstLine="0"/>
        <w:jc w:val="both"/>
      </w:pPr>
      <w:r w:rsidRPr="00210B3E">
        <w:rPr>
          <w:color w:val="000000"/>
        </w:rPr>
        <w:t>Na rysunkach (osie, legendy itp.) należy stosować czcionkę Arial.</w:t>
      </w:r>
    </w:p>
    <w:p w14:paraId="3EB50C1C" w14:textId="77777777" w:rsidR="00D30F1F" w:rsidRPr="00210B3E" w:rsidRDefault="00D30F1F" w:rsidP="00D30F1F">
      <w:pPr>
        <w:pStyle w:val="NormalnyWeb"/>
        <w:spacing w:after="0" w:afterAutospacing="0" w:line="360" w:lineRule="auto"/>
        <w:jc w:val="both"/>
      </w:pPr>
      <w:r>
        <w:t>Należy pamiętać, że większość artykułów w wersji papierowej drukowana jest w odcieniach szarości, niezależnie od tego w jakiej formie przyślą je autorzy (prace mogą zostać wydrukowane w kolorze pod warunkiem deklaracji autorów dopłaty za druk kolorowy).</w:t>
      </w:r>
    </w:p>
    <w:p w14:paraId="429E6DDB" w14:textId="77777777" w:rsidR="00210B3E" w:rsidRPr="00210B3E" w:rsidRDefault="00210B3E" w:rsidP="00D30F1F">
      <w:pPr>
        <w:spacing w:before="120" w:after="0" w:line="240" w:lineRule="auto"/>
        <w:rPr>
          <w:rFonts w:ascii="Times New Roman" w:eastAsiaTheme="majorEastAsia" w:hAnsi="Times New Roman" w:cs="Times New Roman"/>
          <w:bCs/>
          <w:sz w:val="24"/>
          <w:szCs w:val="24"/>
        </w:rPr>
      </w:pPr>
      <w:r>
        <w:rPr>
          <w:noProof/>
          <w:lang w:eastAsia="pl-PL"/>
        </w:rPr>
        <w:lastRenderedPageBreak/>
        <mc:AlternateContent>
          <mc:Choice Requires="wpc">
            <w:drawing>
              <wp:inline distT="0" distB="0" distL="0" distR="0" wp14:anchorId="136D3F08" wp14:editId="296E3BE2">
                <wp:extent cx="5302250" cy="2212340"/>
                <wp:effectExtent l="0" t="0" r="0" b="0"/>
                <wp:docPr id="161" name="Kanwa 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pic:pic xmlns:pic="http://schemas.openxmlformats.org/drawingml/2006/picture">
                        <pic:nvPicPr>
                          <pic:cNvPr id="213" name="Picture 4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18736" y="30479"/>
                            <a:ext cx="2755627" cy="2075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14" name="Rectangle 742"/>
                        <wps:cNvSpPr>
                          <a:spLocks noChangeArrowheads="1"/>
                        </wps:cNvSpPr>
                        <wps:spPr bwMode="auto">
                          <a:xfrm>
                            <a:off x="419104" y="410711"/>
                            <a:ext cx="1514512" cy="115253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  <a:lumOff val="0"/>
                            </a:schemeClr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AutoShape 743"/>
                        <wps:cNvCnPr>
                          <a:cxnSpLocks noChangeShapeType="1"/>
                        </wps:cNvCnPr>
                        <wps:spPr bwMode="auto">
                          <a:xfrm flipV="1">
                            <a:off x="409604" y="315408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AutoShape 744"/>
                        <wps:cNvCnPr>
                          <a:cxnSpLocks noChangeShapeType="1"/>
                        </wps:cNvCnPr>
                        <wps:spPr bwMode="auto">
                          <a:xfrm flipV="1">
                            <a:off x="504804" y="315408"/>
                            <a:ext cx="953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AutoShape 746"/>
                        <wps:cNvCnPr>
                          <a:cxnSpLocks noChangeShapeType="1"/>
                        </wps:cNvCnPr>
                        <wps:spPr bwMode="auto">
                          <a:xfrm flipV="1">
                            <a:off x="704806" y="315408"/>
                            <a:ext cx="953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AutoShape 747"/>
                        <wps:cNvCnPr>
                          <a:cxnSpLocks noChangeShapeType="1"/>
                        </wps:cNvCnPr>
                        <wps:spPr bwMode="auto">
                          <a:xfrm flipV="1">
                            <a:off x="600105" y="315408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AutoShape 748"/>
                        <wps:cNvCnPr>
                          <a:cxnSpLocks noChangeShapeType="1"/>
                        </wps:cNvCnPr>
                        <wps:spPr bwMode="auto">
                          <a:xfrm flipV="1">
                            <a:off x="800107" y="315408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AutoShape 749"/>
                        <wps:cNvCnPr>
                          <a:cxnSpLocks noChangeShapeType="1"/>
                        </wps:cNvCnPr>
                        <wps:spPr bwMode="auto">
                          <a:xfrm flipV="1">
                            <a:off x="895308" y="315408"/>
                            <a:ext cx="953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AutoShape 750"/>
                        <wps:cNvCnPr>
                          <a:cxnSpLocks noChangeShapeType="1"/>
                        </wps:cNvCnPr>
                        <wps:spPr bwMode="auto">
                          <a:xfrm flipV="1">
                            <a:off x="1095409" y="315408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AutoShape 751"/>
                        <wps:cNvCnPr>
                          <a:cxnSpLocks noChangeShapeType="1"/>
                        </wps:cNvCnPr>
                        <wps:spPr bwMode="auto">
                          <a:xfrm flipV="1">
                            <a:off x="990608" y="315408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AutoShape 752"/>
                        <wps:cNvCnPr>
                          <a:cxnSpLocks noChangeShapeType="1"/>
                        </wps:cNvCnPr>
                        <wps:spPr bwMode="auto">
                          <a:xfrm flipV="1">
                            <a:off x="1190610" y="315408"/>
                            <a:ext cx="953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AutoShape 753"/>
                        <wps:cNvCnPr>
                          <a:cxnSpLocks noChangeShapeType="1"/>
                        </wps:cNvCnPr>
                        <wps:spPr bwMode="auto">
                          <a:xfrm flipV="1">
                            <a:off x="1285911" y="315408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AutoShape 754"/>
                        <wps:cNvCnPr>
                          <a:cxnSpLocks noChangeShapeType="1"/>
                        </wps:cNvCnPr>
                        <wps:spPr bwMode="auto">
                          <a:xfrm flipV="1">
                            <a:off x="1485912" y="315408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AutoShape 755"/>
                        <wps:cNvCnPr>
                          <a:cxnSpLocks noChangeShapeType="1"/>
                        </wps:cNvCnPr>
                        <wps:spPr bwMode="auto">
                          <a:xfrm flipV="1">
                            <a:off x="1381112" y="315408"/>
                            <a:ext cx="953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AutoShape 756"/>
                        <wps:cNvCnPr>
                          <a:cxnSpLocks noChangeShapeType="1"/>
                        </wps:cNvCnPr>
                        <wps:spPr bwMode="auto">
                          <a:xfrm flipV="1">
                            <a:off x="1590713" y="315408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AutoShape 757"/>
                        <wps:cNvCnPr>
                          <a:cxnSpLocks noChangeShapeType="1"/>
                        </wps:cNvCnPr>
                        <wps:spPr bwMode="auto">
                          <a:xfrm flipV="1">
                            <a:off x="1685914" y="315408"/>
                            <a:ext cx="953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AutoShape 758"/>
                        <wps:cNvCnPr>
                          <a:cxnSpLocks noChangeShapeType="1"/>
                        </wps:cNvCnPr>
                        <wps:spPr bwMode="auto">
                          <a:xfrm flipV="1">
                            <a:off x="1885916" y="315408"/>
                            <a:ext cx="953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AutoShape 759"/>
                        <wps:cNvCnPr>
                          <a:cxnSpLocks noChangeShapeType="1"/>
                        </wps:cNvCnPr>
                        <wps:spPr bwMode="auto">
                          <a:xfrm flipV="1">
                            <a:off x="1781215" y="315408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AutoShape 760"/>
                        <wps:cNvCnPr>
                          <a:cxnSpLocks noChangeShapeType="1"/>
                        </wps:cNvCnPr>
                        <wps:spPr bwMode="auto">
                          <a:xfrm flipV="1">
                            <a:off x="1933616" y="382110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AutoShape 761"/>
                        <wps:cNvCnPr>
                          <a:cxnSpLocks noChangeShapeType="1"/>
                        </wps:cNvCnPr>
                        <wps:spPr bwMode="auto">
                          <a:xfrm flipV="1">
                            <a:off x="1933616" y="477414"/>
                            <a:ext cx="95201" cy="952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AutoShape 762"/>
                        <wps:cNvCnPr>
                          <a:cxnSpLocks noChangeShapeType="1"/>
                        </wps:cNvCnPr>
                        <wps:spPr bwMode="auto">
                          <a:xfrm flipV="1">
                            <a:off x="1933616" y="572617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AutoShape 763"/>
                        <wps:cNvCnPr>
                          <a:cxnSpLocks noChangeShapeType="1"/>
                        </wps:cNvCnPr>
                        <wps:spPr bwMode="auto">
                          <a:xfrm flipV="1">
                            <a:off x="1933616" y="667920"/>
                            <a:ext cx="95201" cy="952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AutoShape 764"/>
                        <wps:cNvCnPr>
                          <a:cxnSpLocks noChangeShapeType="1"/>
                        </wps:cNvCnPr>
                        <wps:spPr bwMode="auto">
                          <a:xfrm flipV="1">
                            <a:off x="1933616" y="763123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AutoShape 765"/>
                        <wps:cNvCnPr>
                          <a:cxnSpLocks noChangeShapeType="1"/>
                        </wps:cNvCnPr>
                        <wps:spPr bwMode="auto">
                          <a:xfrm flipV="1">
                            <a:off x="1933616" y="858426"/>
                            <a:ext cx="95201" cy="952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AutoShape 766"/>
                        <wps:cNvCnPr>
                          <a:cxnSpLocks noChangeShapeType="1"/>
                        </wps:cNvCnPr>
                        <wps:spPr bwMode="auto">
                          <a:xfrm flipV="1">
                            <a:off x="1933616" y="953629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AutoShape 767"/>
                        <wps:cNvCnPr>
                          <a:cxnSpLocks noChangeShapeType="1"/>
                        </wps:cNvCnPr>
                        <wps:spPr bwMode="auto">
                          <a:xfrm flipV="1">
                            <a:off x="1933616" y="1048932"/>
                            <a:ext cx="95201" cy="952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AutoShape 768"/>
                        <wps:cNvCnPr>
                          <a:cxnSpLocks noChangeShapeType="1"/>
                        </wps:cNvCnPr>
                        <wps:spPr bwMode="auto">
                          <a:xfrm flipV="1">
                            <a:off x="1933616" y="1144136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AutoShape 769"/>
                        <wps:cNvCnPr>
                          <a:cxnSpLocks noChangeShapeType="1"/>
                        </wps:cNvCnPr>
                        <wps:spPr bwMode="auto">
                          <a:xfrm flipV="1">
                            <a:off x="1933616" y="1239439"/>
                            <a:ext cx="95201" cy="952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AutoShape 770"/>
                        <wps:cNvCnPr>
                          <a:cxnSpLocks noChangeShapeType="1"/>
                        </wps:cNvCnPr>
                        <wps:spPr bwMode="auto">
                          <a:xfrm flipV="1">
                            <a:off x="1933616" y="1334642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" name="AutoShape 771"/>
                        <wps:cNvCnPr>
                          <a:cxnSpLocks noChangeShapeType="1"/>
                        </wps:cNvCnPr>
                        <wps:spPr bwMode="auto">
                          <a:xfrm flipV="1">
                            <a:off x="1933616" y="1429945"/>
                            <a:ext cx="95201" cy="952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AutoShape 772"/>
                        <wps:cNvCnPr>
                          <a:cxnSpLocks noChangeShapeType="1"/>
                        </wps:cNvCnPr>
                        <wps:spPr bwMode="auto">
                          <a:xfrm flipV="1">
                            <a:off x="409604" y="1563249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AutoShape 773"/>
                        <wps:cNvCnPr>
                          <a:cxnSpLocks noChangeShapeType="1"/>
                        </wps:cNvCnPr>
                        <wps:spPr bwMode="auto">
                          <a:xfrm flipV="1">
                            <a:off x="504804" y="1563249"/>
                            <a:ext cx="953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" name="AutoShape 774"/>
                        <wps:cNvCnPr>
                          <a:cxnSpLocks noChangeShapeType="1"/>
                        </wps:cNvCnPr>
                        <wps:spPr bwMode="auto">
                          <a:xfrm flipV="1">
                            <a:off x="704806" y="1563249"/>
                            <a:ext cx="953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AutoShape 775"/>
                        <wps:cNvCnPr>
                          <a:cxnSpLocks noChangeShapeType="1"/>
                        </wps:cNvCnPr>
                        <wps:spPr bwMode="auto">
                          <a:xfrm flipV="1">
                            <a:off x="600105" y="1563249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" name="AutoShape 776"/>
                        <wps:cNvCnPr>
                          <a:cxnSpLocks noChangeShapeType="1"/>
                        </wps:cNvCnPr>
                        <wps:spPr bwMode="auto">
                          <a:xfrm flipV="1">
                            <a:off x="800107" y="1563249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" name="AutoShape 777"/>
                        <wps:cNvCnPr>
                          <a:cxnSpLocks noChangeShapeType="1"/>
                        </wps:cNvCnPr>
                        <wps:spPr bwMode="auto">
                          <a:xfrm flipV="1">
                            <a:off x="895308" y="1563249"/>
                            <a:ext cx="953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AutoShape 778"/>
                        <wps:cNvCnPr>
                          <a:cxnSpLocks noChangeShapeType="1"/>
                        </wps:cNvCnPr>
                        <wps:spPr bwMode="auto">
                          <a:xfrm flipV="1">
                            <a:off x="1095409" y="1563249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AutoShape 779"/>
                        <wps:cNvCnPr>
                          <a:cxnSpLocks noChangeShapeType="1"/>
                        </wps:cNvCnPr>
                        <wps:spPr bwMode="auto">
                          <a:xfrm flipV="1">
                            <a:off x="990608" y="1563249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" name="AutoShape 780"/>
                        <wps:cNvCnPr>
                          <a:cxnSpLocks noChangeShapeType="1"/>
                        </wps:cNvCnPr>
                        <wps:spPr bwMode="auto">
                          <a:xfrm flipV="1">
                            <a:off x="1190610" y="1563249"/>
                            <a:ext cx="953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3" name="AutoShape 781"/>
                        <wps:cNvCnPr>
                          <a:cxnSpLocks noChangeShapeType="1"/>
                        </wps:cNvCnPr>
                        <wps:spPr bwMode="auto">
                          <a:xfrm flipV="1">
                            <a:off x="1285911" y="1563249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" name="AutoShape 782"/>
                        <wps:cNvCnPr>
                          <a:cxnSpLocks noChangeShapeType="1"/>
                        </wps:cNvCnPr>
                        <wps:spPr bwMode="auto">
                          <a:xfrm flipV="1">
                            <a:off x="1485912" y="1563249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AutoShape 783"/>
                        <wps:cNvCnPr>
                          <a:cxnSpLocks noChangeShapeType="1"/>
                        </wps:cNvCnPr>
                        <wps:spPr bwMode="auto">
                          <a:xfrm flipV="1">
                            <a:off x="1381112" y="1563249"/>
                            <a:ext cx="953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AutoShape 784"/>
                        <wps:cNvCnPr>
                          <a:cxnSpLocks noChangeShapeType="1"/>
                        </wps:cNvCnPr>
                        <wps:spPr bwMode="auto">
                          <a:xfrm flipV="1">
                            <a:off x="1590713" y="1563249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AutoShape 785"/>
                        <wps:cNvCnPr>
                          <a:cxnSpLocks noChangeShapeType="1"/>
                        </wps:cNvCnPr>
                        <wps:spPr bwMode="auto">
                          <a:xfrm flipV="1">
                            <a:off x="1685914" y="1563249"/>
                            <a:ext cx="953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AutoShape 786"/>
                        <wps:cNvCnPr>
                          <a:cxnSpLocks noChangeShapeType="1"/>
                        </wps:cNvCnPr>
                        <wps:spPr bwMode="auto">
                          <a:xfrm flipV="1">
                            <a:off x="1885916" y="1515648"/>
                            <a:ext cx="144201" cy="144105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AutoShape 787"/>
                        <wps:cNvCnPr>
                          <a:cxnSpLocks noChangeShapeType="1"/>
                        </wps:cNvCnPr>
                        <wps:spPr bwMode="auto">
                          <a:xfrm flipV="1">
                            <a:off x="1781215" y="1563249"/>
                            <a:ext cx="952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AutoShape 788"/>
                        <wps:cNvCnPr>
                          <a:cxnSpLocks noChangeShapeType="1"/>
                        </wps:cNvCnPr>
                        <wps:spPr bwMode="auto">
                          <a:xfrm flipV="1">
                            <a:off x="314303" y="410711"/>
                            <a:ext cx="95301" cy="952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AutoShape 789"/>
                        <wps:cNvCnPr>
                          <a:cxnSpLocks noChangeShapeType="1"/>
                        </wps:cNvCnPr>
                        <wps:spPr bwMode="auto">
                          <a:xfrm flipV="1">
                            <a:off x="314303" y="505914"/>
                            <a:ext cx="953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AutoShape 790"/>
                        <wps:cNvCnPr>
                          <a:cxnSpLocks noChangeShapeType="1"/>
                        </wps:cNvCnPr>
                        <wps:spPr bwMode="auto">
                          <a:xfrm flipV="1">
                            <a:off x="314303" y="601218"/>
                            <a:ext cx="95301" cy="952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AutoShape 791"/>
                        <wps:cNvCnPr>
                          <a:cxnSpLocks noChangeShapeType="1"/>
                        </wps:cNvCnPr>
                        <wps:spPr bwMode="auto">
                          <a:xfrm flipV="1">
                            <a:off x="314303" y="696421"/>
                            <a:ext cx="953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AutoShape 792"/>
                        <wps:cNvCnPr>
                          <a:cxnSpLocks noChangeShapeType="1"/>
                        </wps:cNvCnPr>
                        <wps:spPr bwMode="auto">
                          <a:xfrm flipV="1">
                            <a:off x="314303" y="791724"/>
                            <a:ext cx="95301" cy="952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AutoShape 793"/>
                        <wps:cNvCnPr>
                          <a:cxnSpLocks noChangeShapeType="1"/>
                        </wps:cNvCnPr>
                        <wps:spPr bwMode="auto">
                          <a:xfrm flipV="1">
                            <a:off x="314303" y="886927"/>
                            <a:ext cx="953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AutoShape 794"/>
                        <wps:cNvCnPr>
                          <a:cxnSpLocks noChangeShapeType="1"/>
                        </wps:cNvCnPr>
                        <wps:spPr bwMode="auto">
                          <a:xfrm flipV="1">
                            <a:off x="314303" y="982230"/>
                            <a:ext cx="95301" cy="952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AutoShape 795"/>
                        <wps:cNvCnPr>
                          <a:cxnSpLocks noChangeShapeType="1"/>
                        </wps:cNvCnPr>
                        <wps:spPr bwMode="auto">
                          <a:xfrm flipV="1">
                            <a:off x="314303" y="1077433"/>
                            <a:ext cx="953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AutoShape 796"/>
                        <wps:cNvCnPr>
                          <a:cxnSpLocks noChangeShapeType="1"/>
                        </wps:cNvCnPr>
                        <wps:spPr bwMode="auto">
                          <a:xfrm flipV="1">
                            <a:off x="314303" y="1172737"/>
                            <a:ext cx="95301" cy="952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AutoShape 797"/>
                        <wps:cNvCnPr>
                          <a:cxnSpLocks noChangeShapeType="1"/>
                        </wps:cNvCnPr>
                        <wps:spPr bwMode="auto">
                          <a:xfrm flipV="1">
                            <a:off x="314303" y="1267940"/>
                            <a:ext cx="953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AutoShape 798"/>
                        <wps:cNvCnPr>
                          <a:cxnSpLocks noChangeShapeType="1"/>
                        </wps:cNvCnPr>
                        <wps:spPr bwMode="auto">
                          <a:xfrm flipV="1">
                            <a:off x="314303" y="1363243"/>
                            <a:ext cx="95301" cy="952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AutoShape 799"/>
                        <wps:cNvCnPr>
                          <a:cxnSpLocks noChangeShapeType="1"/>
                        </wps:cNvCnPr>
                        <wps:spPr bwMode="auto">
                          <a:xfrm flipV="1">
                            <a:off x="314303" y="1458446"/>
                            <a:ext cx="953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AutoShape 800"/>
                        <wps:cNvCnPr>
                          <a:cxnSpLocks noChangeShapeType="1"/>
                        </wps:cNvCnPr>
                        <wps:spPr bwMode="auto">
                          <a:xfrm flipV="1">
                            <a:off x="314303" y="1553749"/>
                            <a:ext cx="95301" cy="952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AutoShape 801"/>
                        <wps:cNvCnPr>
                          <a:cxnSpLocks noChangeShapeType="1"/>
                        </wps:cNvCnPr>
                        <wps:spPr bwMode="auto">
                          <a:xfrm flipV="1">
                            <a:off x="314303" y="305908"/>
                            <a:ext cx="95301" cy="95303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AutoShape 802"/>
                        <wps:cNvCnPr>
                          <a:cxnSpLocks noChangeShapeType="1"/>
                        </wps:cNvCnPr>
                        <wps:spPr bwMode="auto">
                          <a:xfrm>
                            <a:off x="1809715" y="1563249"/>
                            <a:ext cx="457204" cy="7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AutoShape 803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190496" y="310408"/>
                            <a:ext cx="457215" cy="6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Text Box 805"/>
                        <wps:cNvSpPr txBox="1">
                          <a:spLocks noChangeArrowheads="1"/>
                        </wps:cNvSpPr>
                        <wps:spPr bwMode="auto">
                          <a:xfrm>
                            <a:off x="495329" y="49999"/>
                            <a:ext cx="247602" cy="190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3E4FD7" w14:textId="77777777" w:rsidR="00210B3E" w:rsidRPr="000F3A88" w:rsidRDefault="00210B3E" w:rsidP="00210B3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0F3A88">
                                <w:rPr>
                                  <w:rFonts w:ascii="Arial" w:hAnsi="Arial" w:cs="Arial"/>
                                  <w:i/>
                                </w:rPr>
                                <w:t>x</w:t>
                              </w:r>
                              <w:r w:rsidRPr="000F3A88">
                                <w:rPr>
                                  <w:rFonts w:ascii="Arial" w:hAnsi="Arial" w:cs="Arial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1" name="Text Box 806"/>
                        <wps:cNvSpPr txBox="1">
                          <a:spLocks noChangeArrowheads="1"/>
                        </wps:cNvSpPr>
                        <wps:spPr bwMode="auto">
                          <a:xfrm>
                            <a:off x="2095517" y="1325142"/>
                            <a:ext cx="247602" cy="190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F6995D" w14:textId="77777777" w:rsidR="00210B3E" w:rsidRPr="000F3A88" w:rsidRDefault="00210B3E" w:rsidP="00210B3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0F3A88">
                                <w:rPr>
                                  <w:rFonts w:ascii="Arial" w:hAnsi="Arial" w:cs="Arial"/>
                                  <w:i/>
                                </w:rPr>
                                <w:t>x</w:t>
                              </w:r>
                              <w:r w:rsidRPr="000F3A88">
                                <w:rPr>
                                  <w:rFonts w:ascii="Arial" w:hAnsi="Arial" w:cs="Arial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2" name="AutoShape 807"/>
                        <wps:cNvCnPr>
                          <a:cxnSpLocks noChangeShapeType="1"/>
                        </wps:cNvCnPr>
                        <wps:spPr bwMode="auto">
                          <a:xfrm>
                            <a:off x="419104" y="1807758"/>
                            <a:ext cx="1511912" cy="6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AutoShape 808"/>
                        <wps:cNvCnPr>
                          <a:cxnSpLocks noChangeShapeType="1"/>
                        </wps:cNvCnPr>
                        <wps:spPr bwMode="auto">
                          <a:xfrm>
                            <a:off x="419104" y="1545449"/>
                            <a:ext cx="600" cy="2883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AutoShape 809"/>
                        <wps:cNvCnPr>
                          <a:cxnSpLocks noChangeShapeType="1"/>
                        </wps:cNvCnPr>
                        <wps:spPr bwMode="auto">
                          <a:xfrm>
                            <a:off x="1933616" y="1545449"/>
                            <a:ext cx="600" cy="2883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AutoShape 810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295303" y="1420348"/>
                            <a:ext cx="600" cy="288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AutoShape 81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295303" y="266510"/>
                            <a:ext cx="600" cy="28830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AutoShape 81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-385517" y="986130"/>
                            <a:ext cx="1151938" cy="6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Text Box 81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86927"/>
                            <a:ext cx="144101" cy="190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D2EB96" w14:textId="77777777" w:rsidR="00210B3E" w:rsidRPr="000F3A88" w:rsidRDefault="00210B3E" w:rsidP="00210B3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0F3A88">
                                <w:rPr>
                                  <w:rFonts w:ascii="Arial" w:hAnsi="Arial" w:cs="Arial"/>
                                  <w:i/>
                                </w:rPr>
                                <w:t>L</w:t>
                              </w:r>
                              <w:r w:rsidRPr="000F3A88">
                                <w:rPr>
                                  <w:rFonts w:ascii="Arial" w:hAnsi="Arial" w:cs="Arial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0" name="Text Box 814"/>
                        <wps:cNvSpPr txBox="1">
                          <a:spLocks noChangeArrowheads="1"/>
                        </wps:cNvSpPr>
                        <wps:spPr bwMode="auto">
                          <a:xfrm>
                            <a:off x="1046509" y="1808358"/>
                            <a:ext cx="144101" cy="190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4EDE33" w14:textId="77777777" w:rsidR="00210B3E" w:rsidRPr="000F3A88" w:rsidRDefault="00210B3E" w:rsidP="00210B3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0F3A88">
                                <w:rPr>
                                  <w:rFonts w:ascii="Arial" w:hAnsi="Arial" w:cs="Arial"/>
                                  <w:i/>
                                </w:rPr>
                                <w:t>L</w:t>
                              </w:r>
                              <w:r w:rsidRPr="000F3A88">
                                <w:rPr>
                                  <w:rFonts w:ascii="Arial" w:hAnsi="Arial" w:cs="Arial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36D3F08" id="Kanwa 406" o:spid="_x0000_s1026" editas="canvas" style="width:417.5pt;height:174.2pt;mso-position-horizontal-relative:char;mso-position-vertical-relative:line" coordsize="53022,221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3022;height:22123;visibility:visible;mso-wrap-style:square">
                  <v:fill o:detectmouseclick="t"/>
                  <v:path o:connecttype="none"/>
                </v:shape>
                <v:shape id="Picture 408" o:spid="_x0000_s1028" type="#_x0000_t75" style="position:absolute;left:25187;top:304;width:27556;height:207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">
                  <v:imagedata r:id="rId9" o:title=""/>
                </v:shape>
                <v:rect id="Rectangle 742" o:spid="_x0000_s1029" style="position:absolute;left:4191;top:4107;width:15145;height:11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" fillcolor="#d8d8d8 [2732]" strokeweight="1.5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43" o:spid="_x0000_s1030" type="#_x0000_t32" style="position:absolute;left:4096;top:3154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" strokeweight="1.5pt"/>
                <v:shape id="AutoShape 744" o:spid="_x0000_s1031" type="#_x0000_t32" style="position:absolute;left:5048;top:3154;width:953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" strokeweight="1.5pt"/>
                <v:shape id="AutoShape 746" o:spid="_x0000_s1032" type="#_x0000_t32" style="position:absolute;left:7048;top:3154;width:953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" strokeweight="1.5pt"/>
                <v:shape id="AutoShape 747" o:spid="_x0000_s1033" type="#_x0000_t32" style="position:absolute;left:6001;top:3154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" strokeweight="1.5pt"/>
                <v:shape id="AutoShape 748" o:spid="_x0000_s1034" type="#_x0000_t32" style="position:absolute;left:8001;top:3154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" strokeweight="1.5pt"/>
                <v:shape id="AutoShape 749" o:spid="_x0000_s1035" type="#_x0000_t32" style="position:absolute;left:8953;top:3154;width:953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" strokeweight="1.5pt"/>
                <v:shape id="AutoShape 750" o:spid="_x0000_s1036" type="#_x0000_t32" style="position:absolute;left:10954;top:3154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" strokeweight="1.5pt"/>
                <v:shape id="AutoShape 751" o:spid="_x0000_s1037" type="#_x0000_t32" style="position:absolute;left:9906;top:3154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" strokeweight="1.5pt"/>
                <v:shape id="AutoShape 752" o:spid="_x0000_s1038" type="#_x0000_t32" style="position:absolute;left:11906;top:3154;width:953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" strokeweight="1.5pt"/>
                <v:shape id="AutoShape 753" o:spid="_x0000_s1039" type="#_x0000_t32" style="position:absolute;left:12859;top:3154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" strokeweight="1.5pt"/>
                <v:shape id="AutoShape 754" o:spid="_x0000_s1040" type="#_x0000_t32" style="position:absolute;left:14859;top:3154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" strokeweight="1.5pt"/>
                <v:shape id="AutoShape 755" o:spid="_x0000_s1041" type="#_x0000_t32" style="position:absolute;left:13811;top:3154;width:953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" strokeweight="1.5pt"/>
                <v:shape id="AutoShape 756" o:spid="_x0000_s1042" type="#_x0000_t32" style="position:absolute;left:15907;top:3154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" strokeweight="1.5pt"/>
                <v:shape id="AutoShape 757" o:spid="_x0000_s1043" type="#_x0000_t32" style="position:absolute;left:16859;top:3154;width:953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" strokeweight="1.5pt"/>
                <v:shape id="AutoShape 758" o:spid="_x0000_s1044" type="#_x0000_t32" style="position:absolute;left:18859;top:3154;width:953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" strokeweight="1.5pt"/>
                <v:shape id="AutoShape 759" o:spid="_x0000_s1045" type="#_x0000_t32" style="position:absolute;left:17812;top:3154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" strokeweight="1.5pt"/>
                <v:shape id="AutoShape 760" o:spid="_x0000_s1046" type="#_x0000_t32" style="position:absolute;left:19336;top:3821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" strokeweight="1.5pt"/>
                <v:shape id="AutoShape 761" o:spid="_x0000_s1047" type="#_x0000_t32" style="position:absolute;left:19336;top:4774;width:952;height:9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" strokeweight="1.5pt"/>
                <v:shape id="AutoShape 762" o:spid="_x0000_s1048" type="#_x0000_t32" style="position:absolute;left:19336;top:5726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" strokeweight="1.5pt"/>
                <v:shape id="AutoShape 763" o:spid="_x0000_s1049" type="#_x0000_t32" style="position:absolute;left:19336;top:6679;width:952;height:9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" strokeweight="1.5pt"/>
                <v:shape id="AutoShape 764" o:spid="_x0000_s1050" type="#_x0000_t32" style="position:absolute;left:19336;top:7631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" strokeweight="1.5pt"/>
                <v:shape id="AutoShape 765" o:spid="_x0000_s1051" type="#_x0000_t32" style="position:absolute;left:19336;top:8584;width:952;height:9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" strokeweight="1.5pt"/>
                <v:shape id="AutoShape 766" o:spid="_x0000_s1052" type="#_x0000_t32" style="position:absolute;left:19336;top:9536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" strokeweight="1.5pt"/>
                <v:shape id="AutoShape 767" o:spid="_x0000_s1053" type="#_x0000_t32" style="position:absolute;left:19336;top:10489;width:952;height:9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" strokeweight="1.5pt"/>
                <v:shape id="AutoShape 768" o:spid="_x0000_s1054" type="#_x0000_t32" style="position:absolute;left:19336;top:11441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" strokeweight="1.5pt"/>
                <v:shape id="AutoShape 769" o:spid="_x0000_s1055" type="#_x0000_t32" style="position:absolute;left:19336;top:12394;width:952;height:9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" strokeweight="1.5pt"/>
                <v:shape id="AutoShape 770" o:spid="_x0000_s1056" type="#_x0000_t32" style="position:absolute;left:19336;top:13346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" strokeweight="1.5pt"/>
                <v:shape id="AutoShape 771" o:spid="_x0000_s1057" type="#_x0000_t32" style="position:absolute;left:19336;top:14299;width:952;height:9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" strokeweight="1.5pt"/>
                <v:shape id="AutoShape 772" o:spid="_x0000_s1058" type="#_x0000_t32" style="position:absolute;left:4096;top:15632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" strokeweight="1.5pt"/>
                <v:shape id="AutoShape 773" o:spid="_x0000_s1059" type="#_x0000_t32" style="position:absolute;left:5048;top:15632;width:953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" strokeweight="1.5pt"/>
                <v:shape id="AutoShape 774" o:spid="_x0000_s1060" type="#_x0000_t32" style="position:absolute;left:7048;top:15632;width:953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" strokeweight="1.5pt"/>
                <v:shape id="AutoShape 775" o:spid="_x0000_s1061" type="#_x0000_t32" style="position:absolute;left:6001;top:15632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" strokeweight="1.5pt"/>
                <v:shape id="AutoShape 776" o:spid="_x0000_s1062" type="#_x0000_t32" style="position:absolute;left:8001;top:15632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" strokeweight="1.5pt"/>
                <v:shape id="AutoShape 777" o:spid="_x0000_s1063" type="#_x0000_t32" style="position:absolute;left:8953;top:15632;width:953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" strokeweight="1.5pt"/>
                <v:shape id="AutoShape 778" o:spid="_x0000_s1064" type="#_x0000_t32" style="position:absolute;left:10954;top:15632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" strokeweight="1.5pt"/>
                <v:shape id="AutoShape 779" o:spid="_x0000_s1065" type="#_x0000_t32" style="position:absolute;left:9906;top:15632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" strokeweight="1.5pt"/>
                <v:shape id="AutoShape 780" o:spid="_x0000_s1066" type="#_x0000_t32" style="position:absolute;left:11906;top:15632;width:953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" strokeweight="1.5pt"/>
                <v:shape id="AutoShape 781" o:spid="_x0000_s1067" type="#_x0000_t32" style="position:absolute;left:12859;top:15632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" strokeweight="1.5pt"/>
                <v:shape id="AutoShape 782" o:spid="_x0000_s1068" type="#_x0000_t32" style="position:absolute;left:14859;top:15632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" strokeweight="1.5pt"/>
                <v:shape id="AutoShape 783" o:spid="_x0000_s1069" type="#_x0000_t32" style="position:absolute;left:13811;top:15632;width:953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" strokeweight="1.5pt"/>
                <v:shape id="AutoShape 784" o:spid="_x0000_s1070" type="#_x0000_t32" style="position:absolute;left:15907;top:15632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" strokeweight="1.5pt"/>
                <v:shape id="AutoShape 785" o:spid="_x0000_s1071" type="#_x0000_t32" style="position:absolute;left:16859;top:15632;width:953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" strokeweight="1.5pt"/>
                <v:shape id="AutoShape 786" o:spid="_x0000_s1072" type="#_x0000_t32" style="position:absolute;left:18859;top:15156;width:1442;height:144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" strokeweight="1.5pt"/>
                <v:shape id="AutoShape 787" o:spid="_x0000_s1073" type="#_x0000_t32" style="position:absolute;left:17812;top:15632;width:952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" strokeweight="1.5pt"/>
                <v:shape id="AutoShape 788" o:spid="_x0000_s1074" type="#_x0000_t32" style="position:absolute;left:3143;top:4107;width:953;height:9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" strokeweight="1.5pt"/>
                <v:shape id="AutoShape 789" o:spid="_x0000_s1075" type="#_x0000_t32" style="position:absolute;left:3143;top:5059;width:953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" strokeweight="1.5pt"/>
                <v:shape id="AutoShape 790" o:spid="_x0000_s1076" type="#_x0000_t32" style="position:absolute;left:3143;top:6012;width:953;height:9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" strokeweight="1.5pt"/>
                <v:shape id="AutoShape 791" o:spid="_x0000_s1077" type="#_x0000_t32" style="position:absolute;left:3143;top:6964;width:953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" strokeweight="1.5pt"/>
                <v:shape id="AutoShape 792" o:spid="_x0000_s1078" type="#_x0000_t32" style="position:absolute;left:3143;top:7917;width:953;height:9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" strokeweight="1.5pt"/>
                <v:shape id="AutoShape 793" o:spid="_x0000_s1079" type="#_x0000_t32" style="position:absolute;left:3143;top:8869;width:953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" strokeweight="1.5pt"/>
                <v:shape id="AutoShape 794" o:spid="_x0000_s1080" type="#_x0000_t32" style="position:absolute;left:3143;top:9822;width:953;height:9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" strokeweight="1.5pt"/>
                <v:shape id="AutoShape 795" o:spid="_x0000_s1081" type="#_x0000_t32" style="position:absolute;left:3143;top:10774;width:953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" strokeweight="1.5pt"/>
                <v:shape id="AutoShape 796" o:spid="_x0000_s1082" type="#_x0000_t32" style="position:absolute;left:3143;top:11727;width:953;height:9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" strokeweight="1.5pt"/>
                <v:shape id="AutoShape 797" o:spid="_x0000_s1083" type="#_x0000_t32" style="position:absolute;left:3143;top:12679;width:953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" strokeweight="1.5pt"/>
                <v:shape id="AutoShape 798" o:spid="_x0000_s1084" type="#_x0000_t32" style="position:absolute;left:3143;top:13632;width:953;height:9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" strokeweight="1.5pt"/>
                <v:shape id="AutoShape 799" o:spid="_x0000_s1085" type="#_x0000_t32" style="position:absolute;left:3143;top:14584;width:953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" strokeweight="1.5pt"/>
                <v:shape id="AutoShape 800" o:spid="_x0000_s1086" type="#_x0000_t32" style="position:absolute;left:3143;top:15537;width:953;height:95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" strokeweight="1.5pt"/>
                <v:shape id="AutoShape 801" o:spid="_x0000_s1087" type="#_x0000_t32" style="position:absolute;left:3143;top:3059;width:953;height: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" strokeweight="1.5pt"/>
                <v:shape id="AutoShape 802" o:spid="_x0000_s1088" type="#_x0000_t32" style="position:absolute;left:18097;top:15632;width:4572;height: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">
                  <v:stroke endarrow="block"/>
                </v:shape>
                <v:shape id="AutoShape 803" o:spid="_x0000_s1089" type="#_x0000_t32" style="position:absolute;left:1905;top:3104;width:4572;height:6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05" o:spid="_x0000_s1090" type="#_x0000_t202" style="position:absolute;left:4953;top:499;width:2476;height:19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" filled="f" stroked="f">
                  <v:textbox inset="0,0,0,0">
                    <w:txbxContent>
                      <w:p w14:paraId="543E4FD7" w14:textId="77777777" w:rsidR="00210B3E" w:rsidRPr="000F3A88" w:rsidRDefault="00210B3E" w:rsidP="00210B3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0F3A88">
                          <w:rPr>
                            <w:rFonts w:ascii="Arial" w:hAnsi="Arial" w:cs="Arial"/>
                            <w:i/>
                          </w:rPr>
                          <w:t>x</w:t>
                        </w:r>
                        <w:r w:rsidRPr="000F3A88">
                          <w:rPr>
                            <w:rFonts w:ascii="Arial" w:hAnsi="Arial" w:cs="Arial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806" o:spid="_x0000_s1091" type="#_x0000_t202" style="position:absolute;left:20955;top:13251;width:2476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" filled="f" stroked="f">
                  <v:textbox inset="0,0,0,0">
                    <w:txbxContent>
                      <w:p w14:paraId="3FF6995D" w14:textId="77777777" w:rsidR="00210B3E" w:rsidRPr="000F3A88" w:rsidRDefault="00210B3E" w:rsidP="00210B3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0F3A88">
                          <w:rPr>
                            <w:rFonts w:ascii="Arial" w:hAnsi="Arial" w:cs="Arial"/>
                            <w:i/>
                          </w:rPr>
                          <w:t>x</w:t>
                        </w:r>
                        <w:r w:rsidRPr="000F3A88">
                          <w:rPr>
                            <w:rFonts w:ascii="Arial" w:hAnsi="Arial" w:cs="Arial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AutoShape 807" o:spid="_x0000_s1092" type="#_x0000_t32" style="position:absolute;left:4191;top:18077;width:15119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">
                  <v:stroke startarrow="block" endarrow="block"/>
                </v:shape>
                <v:shape id="AutoShape 808" o:spid="_x0000_s1093" type="#_x0000_t32" style="position:absolute;left:4191;top:15454;width:6;height:288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"/>
                <v:shape id="AutoShape 809" o:spid="_x0000_s1094" type="#_x0000_t32" style="position:absolute;left:19336;top:15454;width:6;height:288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"/>
                <v:shape id="AutoShape 810" o:spid="_x0000_s1095" type="#_x0000_t32" style="position:absolute;left:2953;top:14202;width:6;height:2883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"/>
                <v:shape id="AutoShape 811" o:spid="_x0000_s1096" type="#_x0000_t32" style="position:absolute;left:2953;top:2664;width:6;height:2883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"/>
                <v:shape id="AutoShape 812" o:spid="_x0000_s1097" type="#_x0000_t32" style="position:absolute;left:-3856;top:9861;width:11519;height:6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">
                  <v:stroke startarrow="block" endarrow="block"/>
                </v:shape>
                <v:shape id="Text Box 813" o:spid="_x0000_s1098" type="#_x0000_t202" style="position:absolute;top:8869;width:1441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" filled="f" stroked="f">
                  <v:textbox inset="0,0,0,0">
                    <w:txbxContent>
                      <w:p w14:paraId="5CD2EB96" w14:textId="77777777" w:rsidR="00210B3E" w:rsidRPr="000F3A88" w:rsidRDefault="00210B3E" w:rsidP="00210B3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0F3A88">
                          <w:rPr>
                            <w:rFonts w:ascii="Arial" w:hAnsi="Arial" w:cs="Arial"/>
                            <w:i/>
                          </w:rPr>
                          <w:t>L</w:t>
                        </w:r>
                        <w:r w:rsidRPr="000F3A88">
                          <w:rPr>
                            <w:rFonts w:ascii="Arial" w:hAnsi="Arial" w:cs="Arial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814" o:spid="_x0000_s1099" type="#_x0000_t202" style="position:absolute;left:10465;top:18083;width:1441;height:1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" filled="f" stroked="f">
                  <v:textbox inset="0,0,0,0">
                    <w:txbxContent>
                      <w:p w14:paraId="284EDE33" w14:textId="77777777" w:rsidR="00210B3E" w:rsidRPr="000F3A88" w:rsidRDefault="00210B3E" w:rsidP="00210B3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0F3A88">
                          <w:rPr>
                            <w:rFonts w:ascii="Arial" w:hAnsi="Arial" w:cs="Arial"/>
                            <w:i/>
                          </w:rPr>
                          <w:t>L</w:t>
                        </w:r>
                        <w:r w:rsidRPr="000F3A88">
                          <w:rPr>
                            <w:rFonts w:ascii="Arial" w:hAnsi="Arial" w:cs="Arial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2E942AC" w14:textId="77777777" w:rsidR="00210B3E" w:rsidRPr="00210B3E" w:rsidRDefault="00210B3E" w:rsidP="00210B3E">
      <w:pPr>
        <w:spacing w:after="0" w:line="360" w:lineRule="auto"/>
        <w:jc w:val="both"/>
        <w:rPr>
          <w:rFonts w:ascii="Times New Roman" w:eastAsiaTheme="majorEastAsia" w:hAnsi="Times New Roman" w:cs="Times New Roman"/>
          <w:bCs/>
          <w:sz w:val="18"/>
        </w:rPr>
      </w:pPr>
      <w:r w:rsidRPr="00210B3E">
        <w:rPr>
          <w:rFonts w:ascii="Times New Roman" w:eastAsiaTheme="majorEastAsia" w:hAnsi="Times New Roman" w:cs="Times New Roman"/>
          <w:bCs/>
          <w:sz w:val="18"/>
        </w:rPr>
        <w:t>Rys. 1. Warunki podparcia i rozkład temperatury, przyjęte dla przypadku „a”</w:t>
      </w:r>
    </w:p>
    <w:p w14:paraId="59AFB1B3" w14:textId="77777777" w:rsidR="00210B3E" w:rsidRPr="00210B3E" w:rsidRDefault="00210B3E" w:rsidP="00210B3E">
      <w:pPr>
        <w:spacing w:after="0" w:line="360" w:lineRule="auto"/>
        <w:jc w:val="both"/>
        <w:rPr>
          <w:rFonts w:ascii="Times New Roman" w:eastAsiaTheme="majorEastAsia" w:hAnsi="Times New Roman" w:cs="Times New Roman"/>
          <w:bCs/>
          <w:sz w:val="18"/>
          <w:lang w:val="en-US"/>
        </w:rPr>
      </w:pPr>
      <w:r w:rsidRPr="00210B3E">
        <w:rPr>
          <w:rFonts w:ascii="Times New Roman" w:eastAsiaTheme="majorEastAsia" w:hAnsi="Times New Roman" w:cs="Times New Roman"/>
          <w:bCs/>
          <w:sz w:val="18"/>
          <w:lang w:val="en-US"/>
        </w:rPr>
        <w:t>Fig. 2. Supporting conditions and temperature distribution assumed for the case “a”</w:t>
      </w:r>
    </w:p>
    <w:p w14:paraId="44410B79" w14:textId="77777777" w:rsidR="0017765A" w:rsidRPr="00E51B47" w:rsidRDefault="0017765A" w:rsidP="0017765A">
      <w:pPr>
        <w:spacing w:after="0" w:line="360" w:lineRule="auto"/>
        <w:jc w:val="both"/>
        <w:rPr>
          <w:rFonts w:ascii="Times New Roman" w:hAnsi="Times New Roman" w:cs="Times New Roman"/>
          <w:noProof/>
          <w:sz w:val="24"/>
          <w:szCs w:val="18"/>
          <w:lang w:val="en-US"/>
        </w:rPr>
      </w:pPr>
    </w:p>
    <w:p w14:paraId="0E620CEF" w14:textId="77777777" w:rsidR="00D30F1F" w:rsidRPr="00D30F1F" w:rsidRDefault="00D30F1F" w:rsidP="00F25BBC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18"/>
        </w:rPr>
      </w:pPr>
      <w:r>
        <w:rPr>
          <w:rFonts w:ascii="Times New Roman" w:hAnsi="Times New Roman" w:cs="Times New Roman"/>
          <w:noProof/>
          <w:sz w:val="24"/>
          <w:szCs w:val="18"/>
        </w:rPr>
        <w:t>Na stronie internetowej czasopisma rysunki zamieszczone zostaną w formie, w jakiej przesłane zostały przez autorów.</w:t>
      </w:r>
    </w:p>
    <w:p w14:paraId="6296D67C" w14:textId="77777777" w:rsidR="00210B3E" w:rsidRPr="00210B3E" w:rsidRDefault="00210B3E" w:rsidP="00210B3E">
      <w:pPr>
        <w:spacing w:after="0" w:line="360" w:lineRule="auto"/>
        <w:jc w:val="both"/>
        <w:rPr>
          <w:rFonts w:ascii="Times New Roman" w:hAnsi="Times New Roman" w:cs="Times New Roman"/>
          <w:noProof/>
          <w:sz w:val="18"/>
          <w:szCs w:val="18"/>
        </w:rPr>
      </w:pPr>
      <w:r w:rsidRPr="00210B3E">
        <w:rPr>
          <w:rFonts w:ascii="Times New Roman" w:hAnsi="Times New Roman" w:cs="Times New Roman"/>
          <w:noProof/>
          <w:sz w:val="18"/>
          <w:szCs w:val="18"/>
        </w:rPr>
        <w:t>Tabela 1. Otrzymane wyniki pierwszej częstości drgań własnych.</w:t>
      </w:r>
    </w:p>
    <w:p w14:paraId="4FAF2C96" w14:textId="77777777" w:rsidR="00210B3E" w:rsidRPr="00210B3E" w:rsidRDefault="00210B3E" w:rsidP="00210B3E">
      <w:pPr>
        <w:spacing w:after="0" w:line="36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210B3E">
        <w:rPr>
          <w:rFonts w:ascii="Times New Roman" w:hAnsi="Times New Roman" w:cs="Times New Roman"/>
          <w:noProof/>
          <w:sz w:val="18"/>
          <w:szCs w:val="18"/>
          <w:lang w:val="en-US"/>
        </w:rPr>
        <w:t>Table 1. Obtained results of the first natural frequency</w:t>
      </w:r>
    </w:p>
    <w:tbl>
      <w:tblPr>
        <w:tblStyle w:val="Tabela-Siatka"/>
        <w:tblW w:w="7932" w:type="dxa"/>
        <w:jc w:val="center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8"/>
        <w:gridCol w:w="1130"/>
        <w:gridCol w:w="1131"/>
        <w:gridCol w:w="1131"/>
        <w:gridCol w:w="1131"/>
        <w:gridCol w:w="1131"/>
      </w:tblGrid>
      <w:tr w:rsidR="004B12AA" w:rsidRPr="008B2EEB" w14:paraId="55923339" w14:textId="77777777" w:rsidTr="00973725">
        <w:trPr>
          <w:trHeight w:val="773"/>
          <w:jc w:val="center"/>
        </w:trPr>
        <w:tc>
          <w:tcPr>
            <w:tcW w:w="0" w:type="auto"/>
            <w:gridSpan w:val="6"/>
            <w:vAlign w:val="center"/>
          </w:tcPr>
          <w:p w14:paraId="0E4E52A8" w14:textId="77777777" w:rsidR="004B12AA" w:rsidRPr="009D4725" w:rsidRDefault="004B12AA" w:rsidP="004B12AA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9D4725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Podział słupa na </w:t>
            </w:r>
            <w:r w:rsidRPr="009D4725">
              <w:rPr>
                <w:rFonts w:ascii="Times New Roman" w:hAnsi="Times New Roman" w:cs="Times New Roman"/>
                <w:b/>
                <w:i/>
                <w:sz w:val="16"/>
                <w:szCs w:val="16"/>
              </w:rPr>
              <w:t>n</w:t>
            </w:r>
            <w:r w:rsidRPr="009D4725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części</w:t>
            </w:r>
          </w:p>
          <w:p w14:paraId="6DC5BA8A" w14:textId="77777777" w:rsidR="004B12AA" w:rsidRPr="00E922B7" w:rsidRDefault="004B12AA" w:rsidP="004B12AA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proofErr w:type="spellStart"/>
            <w:r w:rsidRPr="00E922B7">
              <w:rPr>
                <w:rFonts w:ascii="Times New Roman" w:hAnsi="Times New Roman" w:cs="Times New Roman"/>
                <w:b/>
                <w:sz w:val="16"/>
                <w:szCs w:val="16"/>
              </w:rPr>
              <w:t>Division</w:t>
            </w:r>
            <w:proofErr w:type="spellEnd"/>
            <w:r w:rsidRPr="00E922B7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of pole per </w:t>
            </w:r>
            <w:r w:rsidRPr="00E922B7">
              <w:rPr>
                <w:rFonts w:ascii="Times New Roman" w:hAnsi="Times New Roman" w:cs="Times New Roman"/>
                <w:b/>
                <w:i/>
                <w:sz w:val="16"/>
                <w:szCs w:val="16"/>
              </w:rPr>
              <w:t>n</w:t>
            </w:r>
            <w:r w:rsidRPr="00E922B7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</w:t>
            </w:r>
            <w:proofErr w:type="spellStart"/>
            <w:r w:rsidRPr="00E922B7">
              <w:rPr>
                <w:rFonts w:ascii="Times New Roman" w:hAnsi="Times New Roman" w:cs="Times New Roman"/>
                <w:b/>
                <w:sz w:val="16"/>
                <w:szCs w:val="16"/>
              </w:rPr>
              <w:t>pieces</w:t>
            </w:r>
            <w:proofErr w:type="spellEnd"/>
          </w:p>
        </w:tc>
      </w:tr>
      <w:tr w:rsidR="00210B3E" w:rsidRPr="008B2EEB" w14:paraId="2212C8EB" w14:textId="77777777" w:rsidTr="004B12AA">
        <w:trPr>
          <w:trHeight w:val="382"/>
          <w:jc w:val="center"/>
        </w:trPr>
        <w:tc>
          <w:tcPr>
            <w:tcW w:w="0" w:type="auto"/>
            <w:vAlign w:val="center"/>
          </w:tcPr>
          <w:p w14:paraId="64C3EB8B" w14:textId="77777777" w:rsidR="00210B3E" w:rsidRPr="00E922B7" w:rsidRDefault="00210B3E" w:rsidP="005D43A2">
            <w:pPr>
              <w:jc w:val="both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14:paraId="4B302B88" w14:textId="77777777" w:rsidR="00210B3E" w:rsidRPr="009D4725" w:rsidRDefault="00210B3E" w:rsidP="005D43A2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9D4725">
              <w:rPr>
                <w:rFonts w:ascii="Times New Roman" w:hAnsi="Times New Roman" w:cs="Times New Roman"/>
                <w:i/>
                <w:sz w:val="16"/>
                <w:szCs w:val="16"/>
              </w:rPr>
              <w:t>n</w:t>
            </w:r>
            <w:r w:rsidRPr="009D4725">
              <w:rPr>
                <w:rFonts w:ascii="Times New Roman" w:hAnsi="Times New Roman" w:cs="Times New Roman"/>
                <w:sz w:val="16"/>
                <w:szCs w:val="16"/>
              </w:rPr>
              <w:t xml:space="preserve"> = 1</w:t>
            </w:r>
          </w:p>
        </w:tc>
        <w:tc>
          <w:tcPr>
            <w:tcW w:w="0" w:type="auto"/>
            <w:vAlign w:val="center"/>
          </w:tcPr>
          <w:p w14:paraId="1202D9CD" w14:textId="77777777" w:rsidR="00210B3E" w:rsidRPr="009D4725" w:rsidRDefault="00210B3E" w:rsidP="005D43A2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9D4725">
              <w:rPr>
                <w:rFonts w:ascii="Times New Roman" w:hAnsi="Times New Roman" w:cs="Times New Roman"/>
                <w:i/>
                <w:sz w:val="16"/>
                <w:szCs w:val="16"/>
              </w:rPr>
              <w:t>n</w:t>
            </w:r>
            <w:r w:rsidRPr="009D4725">
              <w:rPr>
                <w:rFonts w:ascii="Times New Roman" w:hAnsi="Times New Roman" w:cs="Times New Roman"/>
                <w:sz w:val="16"/>
                <w:szCs w:val="16"/>
              </w:rPr>
              <w:t xml:space="preserve"> = 2</w:t>
            </w:r>
          </w:p>
        </w:tc>
        <w:tc>
          <w:tcPr>
            <w:tcW w:w="0" w:type="auto"/>
            <w:vAlign w:val="center"/>
          </w:tcPr>
          <w:p w14:paraId="126A3556" w14:textId="77777777" w:rsidR="00210B3E" w:rsidRPr="009D4725" w:rsidRDefault="00210B3E" w:rsidP="005D43A2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9D4725">
              <w:rPr>
                <w:rFonts w:ascii="Times New Roman" w:hAnsi="Times New Roman" w:cs="Times New Roman"/>
                <w:i/>
                <w:sz w:val="16"/>
                <w:szCs w:val="16"/>
              </w:rPr>
              <w:t>n</w:t>
            </w:r>
            <w:r w:rsidRPr="009D4725">
              <w:rPr>
                <w:rFonts w:ascii="Times New Roman" w:hAnsi="Times New Roman" w:cs="Times New Roman"/>
                <w:sz w:val="16"/>
                <w:szCs w:val="16"/>
              </w:rPr>
              <w:t xml:space="preserve"> =3</w:t>
            </w:r>
          </w:p>
        </w:tc>
        <w:tc>
          <w:tcPr>
            <w:tcW w:w="0" w:type="auto"/>
            <w:vAlign w:val="center"/>
          </w:tcPr>
          <w:p w14:paraId="0F8CEFFF" w14:textId="77777777" w:rsidR="00210B3E" w:rsidRPr="009D4725" w:rsidRDefault="00210B3E" w:rsidP="005D43A2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9D4725">
              <w:rPr>
                <w:rFonts w:ascii="Times New Roman" w:hAnsi="Times New Roman" w:cs="Times New Roman"/>
                <w:i/>
                <w:sz w:val="16"/>
                <w:szCs w:val="16"/>
              </w:rPr>
              <w:t>n</w:t>
            </w:r>
            <w:r w:rsidRPr="009D4725">
              <w:rPr>
                <w:rFonts w:ascii="Times New Roman" w:hAnsi="Times New Roman" w:cs="Times New Roman"/>
                <w:sz w:val="16"/>
                <w:szCs w:val="16"/>
              </w:rPr>
              <w:t xml:space="preserve"> = 4</w:t>
            </w:r>
          </w:p>
        </w:tc>
        <w:tc>
          <w:tcPr>
            <w:tcW w:w="0" w:type="auto"/>
            <w:vAlign w:val="center"/>
          </w:tcPr>
          <w:p w14:paraId="2CDFD59E" w14:textId="77777777" w:rsidR="00210B3E" w:rsidRPr="009D4725" w:rsidRDefault="00210B3E" w:rsidP="005D43A2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9D4725">
              <w:rPr>
                <w:rFonts w:ascii="Times New Roman" w:hAnsi="Times New Roman" w:cs="Times New Roman"/>
                <w:i/>
                <w:sz w:val="16"/>
                <w:szCs w:val="16"/>
              </w:rPr>
              <w:t>n</w:t>
            </w:r>
            <w:r w:rsidRPr="009D4725">
              <w:rPr>
                <w:rFonts w:ascii="Times New Roman" w:hAnsi="Times New Roman" w:cs="Times New Roman"/>
                <w:sz w:val="16"/>
                <w:szCs w:val="16"/>
              </w:rPr>
              <w:t xml:space="preserve"> = 5</w:t>
            </w:r>
          </w:p>
        </w:tc>
      </w:tr>
      <w:tr w:rsidR="00210B3E" w:rsidRPr="008B2EEB" w14:paraId="55A85408" w14:textId="77777777" w:rsidTr="004B12AA">
        <w:trPr>
          <w:trHeight w:val="576"/>
          <w:jc w:val="center"/>
        </w:trPr>
        <w:tc>
          <w:tcPr>
            <w:tcW w:w="0" w:type="auto"/>
            <w:vAlign w:val="center"/>
          </w:tcPr>
          <w:p w14:paraId="45B2B3E4" w14:textId="77777777" w:rsidR="00210B3E" w:rsidRPr="008B2EEB" w:rsidRDefault="00210B3E" w:rsidP="005D43A2">
            <w:pPr>
              <w:jc w:val="both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9D4725">
              <w:rPr>
                <w:rFonts w:ascii="Times New Roman" w:hAnsi="Times New Roman" w:cs="Times New Roman"/>
                <w:noProof/>
                <w:position w:val="-22"/>
                <w:sz w:val="16"/>
                <w:szCs w:val="16"/>
              </w:rPr>
              <w:object w:dxaOrig="960" w:dyaOrig="540" w14:anchorId="694A9E20">
                <v:shape id="_x0000_i1025" type="#_x0000_t75" style="width:47.4pt;height:27pt" o:ole="">
                  <v:imagedata r:id="rId10" o:title=""/>
                </v:shape>
                <o:OLEObject Type="Embed" ProgID="Equation.DSMT4" ShapeID="_x0000_i1025" DrawAspect="Content" ObjectID="_1645536371" r:id="rId11"/>
              </w:object>
            </w:r>
          </w:p>
        </w:tc>
        <w:tc>
          <w:tcPr>
            <w:tcW w:w="0" w:type="auto"/>
            <w:vAlign w:val="center"/>
          </w:tcPr>
          <w:p w14:paraId="73AC0778" w14:textId="77777777" w:rsidR="00210B3E" w:rsidRPr="009D4725" w:rsidRDefault="00210B3E" w:rsidP="005D43A2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9D4725">
              <w:rPr>
                <w:rFonts w:ascii="Times New Roman" w:hAnsi="Times New Roman" w:cs="Times New Roman"/>
                <w:sz w:val="16"/>
                <w:szCs w:val="16"/>
              </w:rPr>
              <w:t>0,029</w:t>
            </w:r>
          </w:p>
        </w:tc>
        <w:tc>
          <w:tcPr>
            <w:tcW w:w="0" w:type="auto"/>
            <w:vAlign w:val="center"/>
          </w:tcPr>
          <w:p w14:paraId="29A77809" w14:textId="77777777" w:rsidR="00210B3E" w:rsidRPr="009D4725" w:rsidRDefault="00210B3E" w:rsidP="005D43A2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,058</w:t>
            </w:r>
          </w:p>
        </w:tc>
        <w:tc>
          <w:tcPr>
            <w:tcW w:w="0" w:type="auto"/>
            <w:vAlign w:val="center"/>
          </w:tcPr>
          <w:p w14:paraId="18B4CB69" w14:textId="77777777" w:rsidR="00210B3E" w:rsidRPr="009D4725" w:rsidRDefault="00210B3E" w:rsidP="005D43A2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,066</w:t>
            </w:r>
          </w:p>
        </w:tc>
        <w:tc>
          <w:tcPr>
            <w:tcW w:w="0" w:type="auto"/>
            <w:vAlign w:val="center"/>
          </w:tcPr>
          <w:p w14:paraId="6AEC4253" w14:textId="77777777" w:rsidR="00210B3E" w:rsidRPr="009D4725" w:rsidRDefault="00210B3E" w:rsidP="005D43A2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,075</w:t>
            </w:r>
          </w:p>
        </w:tc>
        <w:tc>
          <w:tcPr>
            <w:tcW w:w="0" w:type="auto"/>
            <w:vAlign w:val="center"/>
          </w:tcPr>
          <w:p w14:paraId="04B9596D" w14:textId="77777777" w:rsidR="00210B3E" w:rsidRPr="009D4725" w:rsidRDefault="00210B3E" w:rsidP="005D43A2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,082</w:t>
            </w:r>
          </w:p>
        </w:tc>
      </w:tr>
      <w:tr w:rsidR="00210B3E" w:rsidRPr="008B2EEB" w14:paraId="20133E45" w14:textId="77777777" w:rsidTr="004B12AA">
        <w:trPr>
          <w:trHeight w:val="576"/>
          <w:jc w:val="center"/>
        </w:trPr>
        <w:tc>
          <w:tcPr>
            <w:tcW w:w="0" w:type="auto"/>
            <w:vAlign w:val="center"/>
          </w:tcPr>
          <w:p w14:paraId="35ACA1E8" w14:textId="77777777" w:rsidR="00210B3E" w:rsidRPr="008B2EEB" w:rsidRDefault="00210B3E" w:rsidP="005D43A2">
            <w:pPr>
              <w:jc w:val="both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9D4725">
              <w:rPr>
                <w:rFonts w:ascii="Times New Roman" w:hAnsi="Times New Roman" w:cs="Times New Roman"/>
                <w:noProof/>
                <w:position w:val="-22"/>
                <w:sz w:val="16"/>
                <w:szCs w:val="16"/>
              </w:rPr>
              <w:object w:dxaOrig="820" w:dyaOrig="540" w14:anchorId="6EA113EE">
                <v:shape id="_x0000_i1026" type="#_x0000_t75" style="width:40.8pt;height:27pt" o:ole="">
                  <v:imagedata r:id="rId12" o:title=""/>
                </v:shape>
                <o:OLEObject Type="Embed" ProgID="Equation.DSMT4" ShapeID="_x0000_i1026" DrawAspect="Content" ObjectID="_1645536372" r:id="rId13"/>
              </w:object>
            </w:r>
          </w:p>
        </w:tc>
        <w:tc>
          <w:tcPr>
            <w:tcW w:w="0" w:type="auto"/>
            <w:vAlign w:val="center"/>
          </w:tcPr>
          <w:p w14:paraId="3ACC0372" w14:textId="77777777" w:rsidR="00210B3E" w:rsidRPr="008B2EEB" w:rsidRDefault="00210B3E" w:rsidP="005D43A2">
            <w:pPr>
              <w:jc w:val="both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14:paraId="3FACEECD" w14:textId="77777777" w:rsidR="00210B3E" w:rsidRPr="009D4725" w:rsidRDefault="00210B3E" w:rsidP="005D43A2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14:paraId="685205C3" w14:textId="77777777" w:rsidR="00210B3E" w:rsidRPr="009D4725" w:rsidRDefault="00210B3E" w:rsidP="005D43A2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9D4725">
              <w:rPr>
                <w:rFonts w:ascii="Times New Roman" w:hAnsi="Times New Roman" w:cs="Times New Roman"/>
                <w:sz w:val="16"/>
                <w:szCs w:val="16"/>
              </w:rPr>
              <w:t>0,086</w:t>
            </w:r>
          </w:p>
        </w:tc>
        <w:tc>
          <w:tcPr>
            <w:tcW w:w="0" w:type="auto"/>
            <w:vAlign w:val="center"/>
          </w:tcPr>
          <w:p w14:paraId="2DB3FB22" w14:textId="77777777" w:rsidR="00210B3E" w:rsidRPr="009D4725" w:rsidRDefault="00210B3E" w:rsidP="005D43A2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0" w:type="auto"/>
            <w:vAlign w:val="center"/>
          </w:tcPr>
          <w:p w14:paraId="6CB61367" w14:textId="77777777" w:rsidR="00210B3E" w:rsidRPr="009D4725" w:rsidRDefault="00210B3E" w:rsidP="005D43A2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210B3E" w:rsidRPr="008B2EEB" w14:paraId="650451BF" w14:textId="77777777" w:rsidTr="004B12AA">
        <w:trPr>
          <w:trHeight w:val="483"/>
          <w:jc w:val="center"/>
        </w:trPr>
        <w:tc>
          <w:tcPr>
            <w:tcW w:w="0" w:type="auto"/>
            <w:vAlign w:val="center"/>
          </w:tcPr>
          <w:p w14:paraId="1D48AD9E" w14:textId="77777777" w:rsidR="00210B3E" w:rsidRPr="008B2EEB" w:rsidRDefault="00210B3E" w:rsidP="005D43A2">
            <w:pPr>
              <w:jc w:val="both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9D4725">
              <w:rPr>
                <w:rFonts w:ascii="Times New Roman" w:hAnsi="Times New Roman" w:cs="Times New Roman"/>
                <w:noProof/>
                <w:position w:val="-4"/>
                <w:sz w:val="16"/>
                <w:szCs w:val="16"/>
              </w:rPr>
              <w:object w:dxaOrig="180" w:dyaOrig="200" w14:anchorId="3486774A">
                <v:shape id="_x0000_i1027" type="#_x0000_t75" style="width:9.6pt;height:9.6pt" o:ole="">
                  <v:imagedata r:id="rId14" o:title=""/>
                </v:shape>
                <o:OLEObject Type="Embed" ProgID="Equation.DSMT4" ShapeID="_x0000_i1027" DrawAspect="Content" ObjectID="_1645536373" r:id="rId15"/>
              </w:object>
            </w:r>
            <w:r w:rsidRPr="008B2EEB">
              <w:rPr>
                <w:rFonts w:ascii="Times New Roman" w:hAnsi="Times New Roman" w:cs="Times New Roman"/>
                <w:noProof/>
                <w:sz w:val="16"/>
                <w:szCs w:val="16"/>
              </w:rPr>
              <w:t xml:space="preserve"> [</w:t>
            </w:r>
            <w:r w:rsidRPr="008B2EEB">
              <w:rPr>
                <w:rFonts w:ascii="Times New Roman" w:hAnsi="Times New Roman" w:cs="Times New Roman"/>
                <w:i/>
                <w:noProof/>
                <w:sz w:val="16"/>
                <w:szCs w:val="16"/>
              </w:rPr>
              <w:t>%</w:t>
            </w:r>
            <w:r w:rsidRPr="008B2EEB">
              <w:rPr>
                <w:rFonts w:ascii="Times New Roman" w:hAnsi="Times New Roman" w:cs="Times New Roman"/>
                <w:noProof/>
                <w:sz w:val="16"/>
                <w:szCs w:val="16"/>
              </w:rPr>
              <w:t>]</w:t>
            </w:r>
          </w:p>
        </w:tc>
        <w:tc>
          <w:tcPr>
            <w:tcW w:w="0" w:type="auto"/>
            <w:vAlign w:val="center"/>
          </w:tcPr>
          <w:p w14:paraId="083943FE" w14:textId="77777777" w:rsidR="00210B3E" w:rsidRPr="00994A25" w:rsidRDefault="00210B3E" w:rsidP="005D43A2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994A25">
              <w:rPr>
                <w:rFonts w:ascii="Times New Roman" w:hAnsi="Times New Roman" w:cs="Times New Roman"/>
                <w:sz w:val="16"/>
                <w:szCs w:val="16"/>
              </w:rPr>
              <w:t>66,3</w:t>
            </w:r>
          </w:p>
        </w:tc>
        <w:tc>
          <w:tcPr>
            <w:tcW w:w="0" w:type="auto"/>
            <w:vAlign w:val="center"/>
          </w:tcPr>
          <w:p w14:paraId="17F22697" w14:textId="77777777" w:rsidR="00210B3E" w:rsidRPr="00994A25" w:rsidRDefault="00210B3E" w:rsidP="005D43A2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994A25">
              <w:rPr>
                <w:rFonts w:ascii="Times New Roman" w:hAnsi="Times New Roman" w:cs="Times New Roman"/>
                <w:sz w:val="16"/>
                <w:szCs w:val="16"/>
              </w:rPr>
              <w:t>32,6</w:t>
            </w:r>
          </w:p>
        </w:tc>
        <w:tc>
          <w:tcPr>
            <w:tcW w:w="0" w:type="auto"/>
            <w:vAlign w:val="center"/>
          </w:tcPr>
          <w:p w14:paraId="3FBF34FD" w14:textId="77777777" w:rsidR="00210B3E" w:rsidRPr="00994A25" w:rsidRDefault="00210B3E" w:rsidP="005D43A2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994A25">
              <w:rPr>
                <w:rFonts w:ascii="Times New Roman" w:hAnsi="Times New Roman" w:cs="Times New Roman"/>
                <w:sz w:val="16"/>
                <w:szCs w:val="16"/>
              </w:rPr>
              <w:t>23,3</w:t>
            </w:r>
          </w:p>
        </w:tc>
        <w:tc>
          <w:tcPr>
            <w:tcW w:w="0" w:type="auto"/>
            <w:vAlign w:val="center"/>
          </w:tcPr>
          <w:p w14:paraId="2560A85A" w14:textId="77777777" w:rsidR="00210B3E" w:rsidRPr="00994A25" w:rsidRDefault="00210B3E" w:rsidP="005D43A2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994A25">
              <w:rPr>
                <w:rFonts w:ascii="Times New Roman" w:hAnsi="Times New Roman" w:cs="Times New Roman"/>
                <w:sz w:val="16"/>
                <w:szCs w:val="16"/>
              </w:rPr>
              <w:t>12,8</w:t>
            </w:r>
          </w:p>
        </w:tc>
        <w:tc>
          <w:tcPr>
            <w:tcW w:w="0" w:type="auto"/>
            <w:vAlign w:val="center"/>
          </w:tcPr>
          <w:p w14:paraId="08274164" w14:textId="77777777" w:rsidR="00210B3E" w:rsidRPr="00994A25" w:rsidRDefault="00210B3E" w:rsidP="005D43A2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994A25">
              <w:rPr>
                <w:rFonts w:ascii="Times New Roman" w:hAnsi="Times New Roman" w:cs="Times New Roman"/>
                <w:sz w:val="16"/>
                <w:szCs w:val="16"/>
              </w:rPr>
              <w:t>4,7</w:t>
            </w:r>
          </w:p>
        </w:tc>
      </w:tr>
    </w:tbl>
    <w:p w14:paraId="71C103F8" w14:textId="77777777" w:rsidR="00F91E66" w:rsidRPr="00F91E66" w:rsidRDefault="00F91E66" w:rsidP="00210B3E">
      <w:pPr>
        <w:spacing w:line="360" w:lineRule="auto"/>
        <w:jc w:val="both"/>
        <w:rPr>
          <w:rFonts w:ascii="Times New Roman" w:hAnsi="Times New Roman" w:cs="Times New Roman"/>
          <w:b/>
          <w:sz w:val="24"/>
        </w:rPr>
      </w:pPr>
    </w:p>
    <w:p w14:paraId="14C23D67" w14:textId="77777777" w:rsidR="00164B42" w:rsidRDefault="00164B42" w:rsidP="00210B3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Wzory</w:t>
      </w:r>
    </w:p>
    <w:p w14:paraId="7ABA5914" w14:textId="77777777" w:rsidR="00164B42" w:rsidRDefault="00DD6669" w:rsidP="00164B42">
      <w:pPr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Wzory i r</w:t>
      </w:r>
      <w:r w:rsidR="00164B42" w:rsidRPr="00164B42">
        <w:rPr>
          <w:rFonts w:ascii="Times New Roman" w:hAnsi="Times New Roman" w:cs="Times New Roman"/>
          <w:color w:val="000000"/>
          <w:sz w:val="24"/>
          <w:szCs w:val="24"/>
        </w:rPr>
        <w:t xml:space="preserve">ównania w tekście pracy – w przypadku artykułu z wyrażeniami algebraicznymi przy edytowaniu wzoru prosimy użyć ścieżki poleceń: </w:t>
      </w:r>
      <w:r w:rsidR="00164B42" w:rsidRPr="00164B42">
        <w:rPr>
          <w:rStyle w:val="Uwydatnienie"/>
          <w:rFonts w:ascii="Times New Roman" w:hAnsi="Times New Roman" w:cs="Times New Roman"/>
          <w:color w:val="000000"/>
          <w:sz w:val="24"/>
          <w:szCs w:val="24"/>
        </w:rPr>
        <w:t xml:space="preserve">Wstaw obiekt </w:t>
      </w:r>
      <w:r w:rsidR="00164B42" w:rsidRPr="00164B42">
        <w:rPr>
          <w:rFonts w:ascii="Times New Roman" w:hAnsi="Times New Roman" w:cs="Times New Roman"/>
          <w:color w:val="000000"/>
          <w:sz w:val="24"/>
          <w:szCs w:val="24"/>
        </w:rPr>
        <w:t xml:space="preserve">&gt;&gt;&gt; </w:t>
      </w:r>
      <w:r w:rsidR="00164B42" w:rsidRPr="00164B42">
        <w:rPr>
          <w:rStyle w:val="Uwydatnienie"/>
          <w:rFonts w:ascii="Times New Roman" w:hAnsi="Times New Roman" w:cs="Times New Roman"/>
          <w:color w:val="000000"/>
          <w:sz w:val="24"/>
          <w:szCs w:val="24"/>
        </w:rPr>
        <w:t>Utwórz nowy obiekt</w:t>
      </w:r>
      <w:r w:rsidR="00164B42" w:rsidRPr="00164B42">
        <w:rPr>
          <w:rFonts w:ascii="Times New Roman" w:hAnsi="Times New Roman" w:cs="Times New Roman"/>
          <w:color w:val="000000"/>
          <w:sz w:val="24"/>
          <w:szCs w:val="24"/>
        </w:rPr>
        <w:t xml:space="preserve"> &gt;&gt;&gt; </w:t>
      </w:r>
      <w:proofErr w:type="spellStart"/>
      <w:r w:rsidR="00164B42" w:rsidRPr="00164B42">
        <w:rPr>
          <w:rStyle w:val="Uwydatnienie"/>
          <w:rFonts w:ascii="Times New Roman" w:hAnsi="Times New Roman" w:cs="Times New Roman"/>
          <w:color w:val="000000"/>
          <w:sz w:val="24"/>
          <w:szCs w:val="24"/>
        </w:rPr>
        <w:t>MathType</w:t>
      </w:r>
      <w:proofErr w:type="spellEnd"/>
      <w:r w:rsidR="00164B42" w:rsidRPr="00164B42">
        <w:rPr>
          <w:rStyle w:val="Uwydatnienie"/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164B42" w:rsidRPr="00164B42">
        <w:rPr>
          <w:rStyle w:val="Uwydatnienie"/>
          <w:rFonts w:ascii="Times New Roman" w:hAnsi="Times New Roman" w:cs="Times New Roman"/>
          <w:color w:val="000000"/>
          <w:sz w:val="24"/>
          <w:szCs w:val="24"/>
        </w:rPr>
        <w:t>equation</w:t>
      </w:r>
      <w:proofErr w:type="spellEnd"/>
      <w:r w:rsidR="00164B42" w:rsidRPr="00164B42">
        <w:rPr>
          <w:rStyle w:val="Uwydatnienie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64B42" w:rsidRPr="00164B42">
        <w:rPr>
          <w:rFonts w:ascii="Times New Roman" w:hAnsi="Times New Roman" w:cs="Times New Roman"/>
          <w:color w:val="000000"/>
          <w:sz w:val="24"/>
          <w:szCs w:val="24"/>
        </w:rPr>
        <w:t xml:space="preserve">lub </w:t>
      </w:r>
      <w:r w:rsidR="00164B42" w:rsidRPr="00164B42">
        <w:rPr>
          <w:rStyle w:val="Uwydatnienie"/>
          <w:rFonts w:ascii="Times New Roman" w:hAnsi="Times New Roman" w:cs="Times New Roman"/>
          <w:color w:val="000000"/>
          <w:sz w:val="24"/>
          <w:szCs w:val="24"/>
        </w:rPr>
        <w:t xml:space="preserve">Microsoft </w:t>
      </w:r>
      <w:proofErr w:type="spellStart"/>
      <w:r w:rsidR="00164B42" w:rsidRPr="00164B42">
        <w:rPr>
          <w:rStyle w:val="Uwydatnienie"/>
          <w:rFonts w:ascii="Times New Roman" w:hAnsi="Times New Roman" w:cs="Times New Roman"/>
          <w:color w:val="000000"/>
          <w:sz w:val="24"/>
          <w:szCs w:val="24"/>
        </w:rPr>
        <w:t>equation</w:t>
      </w:r>
      <w:proofErr w:type="spellEnd"/>
      <w:r w:rsidR="00164B42" w:rsidRPr="00164B42">
        <w:rPr>
          <w:rStyle w:val="Uwydatnienie"/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64B42" w:rsidRPr="00164B42">
        <w:rPr>
          <w:rFonts w:ascii="Times New Roman" w:hAnsi="Times New Roman" w:cs="Times New Roman"/>
          <w:color w:val="000000"/>
          <w:sz w:val="24"/>
          <w:szCs w:val="24"/>
        </w:rPr>
        <w:t xml:space="preserve">(w zależności od wersji MS Word stosowane są różne nazwy aplikacji). Redakcja techniczna Wydawnictwa SGGW używa </w:t>
      </w:r>
      <w:proofErr w:type="spellStart"/>
      <w:r w:rsidR="00164B42" w:rsidRPr="00164B42">
        <w:rPr>
          <w:rFonts w:ascii="Times New Roman" w:hAnsi="Times New Roman" w:cs="Times New Roman"/>
          <w:color w:val="000000"/>
          <w:sz w:val="24"/>
          <w:szCs w:val="24"/>
        </w:rPr>
        <w:t>Mathtype</w:t>
      </w:r>
      <w:proofErr w:type="spellEnd"/>
      <w:r w:rsidR="00164B42" w:rsidRPr="00164B4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7C602B">
        <w:rPr>
          <w:rFonts w:ascii="Times New Roman" w:hAnsi="Times New Roman" w:cs="Times New Roman"/>
          <w:color w:val="000000"/>
          <w:sz w:val="24"/>
          <w:szCs w:val="24"/>
        </w:rPr>
        <w:br/>
      </w:r>
      <w:r w:rsidR="00164B42" w:rsidRPr="00164B42">
        <w:rPr>
          <w:rFonts w:ascii="Times New Roman" w:hAnsi="Times New Roman" w:cs="Times New Roman"/>
          <w:color w:val="000000"/>
          <w:sz w:val="24"/>
          <w:szCs w:val="24"/>
        </w:rPr>
        <w:t xml:space="preserve">w wersjach od 5.0 do 5.2c. Prosimy NIE UŻYWAĆ narzędzia Równanie (polecenie </w:t>
      </w:r>
      <w:r w:rsidR="00164B42" w:rsidRPr="00164B42">
        <w:rPr>
          <w:rStyle w:val="Uwydatnienie"/>
          <w:rFonts w:ascii="Times New Roman" w:hAnsi="Times New Roman" w:cs="Times New Roman"/>
          <w:color w:val="000000"/>
          <w:sz w:val="24"/>
          <w:szCs w:val="24"/>
        </w:rPr>
        <w:t>Wstaw równanie</w:t>
      </w:r>
      <w:r w:rsidR="00164B42" w:rsidRPr="00164B42">
        <w:rPr>
          <w:rFonts w:ascii="Times New Roman" w:hAnsi="Times New Roman" w:cs="Times New Roman"/>
          <w:color w:val="000000"/>
          <w:sz w:val="24"/>
          <w:szCs w:val="24"/>
        </w:rPr>
        <w:t>).</w:t>
      </w:r>
      <w:r w:rsidR="00C966D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59F84B1A" w14:textId="77777777" w:rsidR="00C966DB" w:rsidRDefault="00C966DB" w:rsidP="00F25BBC">
      <w:pPr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Wzory należy numerować jedynie w przypadku, gdy w tekście są do nich odwołania. </w:t>
      </w:r>
      <w:r w:rsidR="007C602B">
        <w:rPr>
          <w:rFonts w:ascii="Times New Roman" w:hAnsi="Times New Roman" w:cs="Times New Roman"/>
          <w:color w:val="000000"/>
          <w:sz w:val="24"/>
          <w:szCs w:val="24"/>
        </w:rPr>
        <w:br/>
      </w:r>
      <w:r>
        <w:rPr>
          <w:rFonts w:ascii="Times New Roman" w:hAnsi="Times New Roman" w:cs="Times New Roman"/>
          <w:color w:val="000000"/>
          <w:sz w:val="24"/>
          <w:szCs w:val="24"/>
        </w:rPr>
        <w:t>Pod wzorem podajemy oznaczenia symboli występujących we wzorze.</w:t>
      </w:r>
    </w:p>
    <w:p w14:paraId="25660195" w14:textId="77777777" w:rsidR="00C966DB" w:rsidRPr="00680563" w:rsidRDefault="00C966DB" w:rsidP="00C966DB">
      <w:pPr>
        <w:pStyle w:val="StylPierwszywiersz127cm"/>
        <w:spacing w:line="360" w:lineRule="auto"/>
        <w:jc w:val="right"/>
        <w:rPr>
          <w:rFonts w:eastAsia="Calibri"/>
          <w:sz w:val="24"/>
          <w:szCs w:val="24"/>
        </w:rPr>
      </w:pPr>
      <w:r w:rsidRPr="00C50174">
        <w:rPr>
          <w:position w:val="-24"/>
        </w:rPr>
        <w:object w:dxaOrig="1880" w:dyaOrig="620" w14:anchorId="259B2607">
          <v:shape id="_x0000_i1028" type="#_x0000_t75" style="width:93.6pt;height:30.6pt" o:ole="">
            <v:imagedata r:id="rId16" o:title=""/>
          </v:shape>
          <o:OLEObject Type="Embed" ProgID="Equation.3" ShapeID="_x0000_i1028" DrawAspect="Content" ObjectID="_1645536374" r:id="rId17"/>
        </w:object>
      </w:r>
      <w:r>
        <w:tab/>
      </w:r>
      <w:r>
        <w:tab/>
      </w:r>
      <w:r>
        <w:tab/>
      </w:r>
      <w:r>
        <w:tab/>
      </w:r>
      <w:r>
        <w:tab/>
      </w:r>
      <w:r w:rsidRPr="00680563">
        <w:rPr>
          <w:rFonts w:eastAsia="Calibri"/>
          <w:sz w:val="24"/>
          <w:szCs w:val="24"/>
        </w:rPr>
        <w:t>(1)</w:t>
      </w:r>
    </w:p>
    <w:p w14:paraId="55578280" w14:textId="77777777" w:rsidR="00C966DB" w:rsidRDefault="00C966DB" w:rsidP="00C966DB">
      <w:pPr>
        <w:pStyle w:val="PNTekstbezwciecia"/>
      </w:pPr>
      <w:r>
        <w:t>gdzie:</w:t>
      </w:r>
    </w:p>
    <w:p w14:paraId="19364C62" w14:textId="77777777" w:rsidR="00C966DB" w:rsidRDefault="00C966DB" w:rsidP="00C966DB">
      <w:pPr>
        <w:pStyle w:val="PNTekstbezwciecia"/>
      </w:pPr>
      <w:r>
        <w:t>n – nasiąkliwość [%];</w:t>
      </w:r>
    </w:p>
    <w:p w14:paraId="531D03F2" w14:textId="77777777" w:rsidR="00C966DB" w:rsidRDefault="00C966DB" w:rsidP="00C966DB">
      <w:pPr>
        <w:pStyle w:val="PNTekstbezwciecia"/>
        <w:jc w:val="left"/>
      </w:pPr>
      <w:r w:rsidRPr="00A3484B">
        <w:t>G</w:t>
      </w:r>
      <w:r w:rsidRPr="00A3484B">
        <w:rPr>
          <w:vertAlign w:val="subscript"/>
        </w:rPr>
        <w:t>1</w:t>
      </w:r>
      <w:r>
        <w:t xml:space="preserve"> –</w:t>
      </w:r>
      <w:r w:rsidRPr="00CB2DD3">
        <w:t xml:space="preserve"> </w:t>
      </w:r>
      <w:r>
        <w:t>masa próbki suchej [g];</w:t>
      </w:r>
    </w:p>
    <w:p w14:paraId="1B2D4B89" w14:textId="77777777" w:rsidR="00C966DB" w:rsidRDefault="00C966DB" w:rsidP="00C966DB">
      <w:pPr>
        <w:pStyle w:val="PNTekstbezwciecia"/>
        <w:jc w:val="left"/>
      </w:pPr>
      <w:r w:rsidRPr="00A3484B">
        <w:t>G</w:t>
      </w:r>
      <w:r w:rsidRPr="00A3484B">
        <w:rPr>
          <w:vertAlign w:val="subscript"/>
        </w:rPr>
        <w:t>2</w:t>
      </w:r>
      <w:r>
        <w:t xml:space="preserve"> –</w:t>
      </w:r>
      <w:r w:rsidRPr="00CB2DD3">
        <w:t xml:space="preserve"> </w:t>
      </w:r>
      <w:r>
        <w:t>masa próbki mokrej [g].</w:t>
      </w:r>
    </w:p>
    <w:p w14:paraId="33B77A79" w14:textId="77777777" w:rsidR="00E51B47" w:rsidRDefault="00E51B47" w:rsidP="00C966DB">
      <w:pPr>
        <w:pStyle w:val="PNTekstbezwciecia"/>
        <w:jc w:val="left"/>
      </w:pPr>
    </w:p>
    <w:p w14:paraId="20E2342C" w14:textId="77777777" w:rsidR="0017765A" w:rsidRPr="0017765A" w:rsidRDefault="0017765A" w:rsidP="0017765A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ytowania</w:t>
      </w:r>
    </w:p>
    <w:p w14:paraId="20F84903" w14:textId="77777777" w:rsidR="0017765A" w:rsidRPr="0017765A" w:rsidRDefault="0017765A" w:rsidP="0017765A">
      <w:pPr>
        <w:spacing w:after="0" w:line="360" w:lineRule="auto"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17765A">
        <w:rPr>
          <w:rFonts w:ascii="Times New Roman" w:eastAsia="Calibri" w:hAnsi="Times New Roman" w:cs="Times New Roman"/>
          <w:noProof/>
          <w:sz w:val="24"/>
          <w:szCs w:val="24"/>
        </w:rPr>
        <w:t>Przy powoływaniu się w tekście pracy na publikacje innych autorów należy podać nazwisko (-a) i rok wydania publikacji, zgodnie z poniższymi przykładami:</w:t>
      </w:r>
    </w:p>
    <w:p w14:paraId="7015C770" w14:textId="77777777" w:rsidR="0017765A" w:rsidRPr="0017765A" w:rsidRDefault="0017765A" w:rsidP="0017765A">
      <w:pPr>
        <w:numPr>
          <w:ilvl w:val="0"/>
          <w:numId w:val="5"/>
        </w:numPr>
        <w:spacing w:after="0" w:line="360" w:lineRule="auto"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17765A">
        <w:rPr>
          <w:rFonts w:ascii="Times New Roman" w:eastAsia="Calibri" w:hAnsi="Times New Roman" w:cs="Times New Roman"/>
          <w:noProof/>
          <w:sz w:val="24"/>
          <w:szCs w:val="24"/>
        </w:rPr>
        <w:t>publikacja jednego autora: „(Kowalski, 2002)” lub „zdaniem Kowalskiego (2002)”;</w:t>
      </w:r>
    </w:p>
    <w:p w14:paraId="0E90FB3E" w14:textId="77777777" w:rsidR="0017765A" w:rsidRPr="0017765A" w:rsidRDefault="0017765A" w:rsidP="0017765A">
      <w:pPr>
        <w:numPr>
          <w:ilvl w:val="0"/>
          <w:numId w:val="6"/>
        </w:numPr>
        <w:spacing w:after="0" w:line="360" w:lineRule="auto"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17765A">
        <w:rPr>
          <w:rFonts w:ascii="Times New Roman" w:eastAsia="Calibri" w:hAnsi="Times New Roman" w:cs="Times New Roman"/>
          <w:noProof/>
          <w:sz w:val="24"/>
          <w:szCs w:val="24"/>
        </w:rPr>
        <w:t>publikacja dwóch autorów: „(Kowalski i Nowak, 2002)” lub „zdaniem Kowalskiego i Nowaka (2002)”;</w:t>
      </w:r>
    </w:p>
    <w:p w14:paraId="6B032E32" w14:textId="77777777" w:rsidR="0017765A" w:rsidRPr="0017765A" w:rsidRDefault="0017765A" w:rsidP="0017765A">
      <w:pPr>
        <w:numPr>
          <w:ilvl w:val="0"/>
          <w:numId w:val="7"/>
        </w:numPr>
        <w:spacing w:after="0" w:line="360" w:lineRule="auto"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17765A">
        <w:rPr>
          <w:rFonts w:ascii="Times New Roman" w:eastAsia="Calibri" w:hAnsi="Times New Roman" w:cs="Times New Roman"/>
          <w:noProof/>
          <w:sz w:val="24"/>
          <w:szCs w:val="24"/>
        </w:rPr>
        <w:t xml:space="preserve">publikacja trzech do pięciu autorów: </w:t>
      </w:r>
    </w:p>
    <w:p w14:paraId="7410289A" w14:textId="77777777" w:rsidR="0017765A" w:rsidRPr="0017765A" w:rsidRDefault="0017765A" w:rsidP="0017765A">
      <w:pPr>
        <w:spacing w:after="0" w:line="360" w:lineRule="auto"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17765A">
        <w:rPr>
          <w:rFonts w:ascii="Times New Roman" w:eastAsia="Calibri" w:hAnsi="Times New Roman" w:cs="Times New Roman"/>
          <w:noProof/>
          <w:sz w:val="24"/>
          <w:szCs w:val="24"/>
        </w:rPr>
        <w:t>– pierwsze powołanie z nazwiskami wszystkich autorów, np.: „(Kowalski, Nowak i Wiśniewski, 2002)” lub „zdaniem Kowalskiego, Nowaka i Wiśniewskiego (2002)”;</w:t>
      </w:r>
    </w:p>
    <w:p w14:paraId="2AF28047" w14:textId="77777777" w:rsidR="0017765A" w:rsidRPr="0017765A" w:rsidRDefault="0017765A" w:rsidP="0017765A">
      <w:pPr>
        <w:spacing w:after="0" w:line="360" w:lineRule="auto"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17765A">
        <w:rPr>
          <w:rFonts w:ascii="Times New Roman" w:eastAsia="Calibri" w:hAnsi="Times New Roman" w:cs="Times New Roman"/>
          <w:noProof/>
          <w:sz w:val="24"/>
          <w:szCs w:val="24"/>
        </w:rPr>
        <w:t xml:space="preserve">– kolejne powołania tylko z nazwiskiem pierwszego autora, np. „(Kowalski i in., 2002)” lub „zdaniem Kowalskiego i in. (2002)”;  </w:t>
      </w:r>
    </w:p>
    <w:p w14:paraId="342FDFA9" w14:textId="77777777" w:rsidR="0017765A" w:rsidRPr="0017765A" w:rsidRDefault="0017765A" w:rsidP="0017765A">
      <w:pPr>
        <w:numPr>
          <w:ilvl w:val="0"/>
          <w:numId w:val="8"/>
        </w:numPr>
        <w:spacing w:after="0" w:line="360" w:lineRule="auto"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17765A">
        <w:rPr>
          <w:rFonts w:ascii="Times New Roman" w:eastAsia="Calibri" w:hAnsi="Times New Roman" w:cs="Times New Roman"/>
          <w:noProof/>
          <w:sz w:val="24"/>
          <w:szCs w:val="24"/>
        </w:rPr>
        <w:t>publikacja sześciu i więcej autorów: wszystkie powołania tylko z nazwiskiem pierwszego autora, np. „(Kowalski i in., 2002)” lub „zdaniem Kowalskiego i in. (2002)”;</w:t>
      </w:r>
    </w:p>
    <w:p w14:paraId="2BA43541" w14:textId="77777777" w:rsidR="0017765A" w:rsidRDefault="0017765A" w:rsidP="0017765A">
      <w:pPr>
        <w:numPr>
          <w:ilvl w:val="0"/>
          <w:numId w:val="9"/>
        </w:numPr>
        <w:spacing w:after="0" w:line="360" w:lineRule="auto"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17765A">
        <w:rPr>
          <w:rFonts w:ascii="Times New Roman" w:eastAsia="Calibri" w:hAnsi="Times New Roman" w:cs="Times New Roman"/>
          <w:noProof/>
          <w:sz w:val="24"/>
          <w:szCs w:val="24"/>
        </w:rPr>
        <w:t>jednoczesne cytowanie wielu prac: kolejne powołanie oddzielone średnikiem, np. „(Kowalski, 2002; Nowak, 2003)”, a w przypadku prac tego samego autora – przecinkiem, np. „(Kowalski, 2002a, 2002b)” lub „(Kowalski, 2002a, 2002b; Nowak, 2003)”</w:t>
      </w:r>
    </w:p>
    <w:p w14:paraId="559BD6CE" w14:textId="77777777" w:rsidR="00E51B47" w:rsidRPr="0017765A" w:rsidRDefault="00E51B47" w:rsidP="00E51B47">
      <w:pPr>
        <w:spacing w:after="0" w:line="360" w:lineRule="auto"/>
        <w:ind w:left="720"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</w:p>
    <w:p w14:paraId="568C6EA8" w14:textId="77777777" w:rsidR="0017765A" w:rsidRDefault="0017765A" w:rsidP="0017765A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WYNI</w:t>
      </w:r>
      <w:r w:rsidR="00F91E66">
        <w:rPr>
          <w:rFonts w:ascii="Times New Roman" w:hAnsi="Times New Roman" w:cs="Times New Roman"/>
          <w:b/>
          <w:sz w:val="24"/>
          <w:szCs w:val="24"/>
        </w:rPr>
        <w:t>KI</w:t>
      </w:r>
      <w:r>
        <w:rPr>
          <w:rFonts w:ascii="Times New Roman" w:hAnsi="Times New Roman" w:cs="Times New Roman"/>
          <w:b/>
          <w:sz w:val="24"/>
          <w:szCs w:val="24"/>
        </w:rPr>
        <w:t xml:space="preserve"> I DYSKUSJA</w:t>
      </w:r>
    </w:p>
    <w:p w14:paraId="647E0A5B" w14:textId="77777777" w:rsidR="00F91E66" w:rsidRPr="00997482" w:rsidRDefault="00997482" w:rsidP="0099748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97482">
        <w:rPr>
          <w:rFonts w:ascii="Times New Roman" w:hAnsi="Times New Roman" w:cs="Times New Roman"/>
          <w:sz w:val="24"/>
          <w:szCs w:val="24"/>
        </w:rPr>
        <w:t xml:space="preserve">W tym rozdziale powinny znaleźć się najważniejsze wyniki </w:t>
      </w:r>
      <w:r>
        <w:rPr>
          <w:rFonts w:ascii="Times New Roman" w:hAnsi="Times New Roman" w:cs="Times New Roman"/>
          <w:sz w:val="24"/>
          <w:szCs w:val="24"/>
        </w:rPr>
        <w:t>oraz</w:t>
      </w:r>
      <w:r w:rsidRPr="00997482">
        <w:rPr>
          <w:rFonts w:ascii="Times New Roman" w:hAnsi="Times New Roman" w:cs="Times New Roman"/>
          <w:sz w:val="24"/>
          <w:szCs w:val="24"/>
        </w:rPr>
        <w:t xml:space="preserve"> dyskusja.</w:t>
      </w:r>
    </w:p>
    <w:p w14:paraId="52603167" w14:textId="77777777" w:rsidR="00F91E66" w:rsidRDefault="00F91E66" w:rsidP="00210B3E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ODSUMOWANIE</w:t>
      </w:r>
    </w:p>
    <w:p w14:paraId="4F542F48" w14:textId="77777777" w:rsidR="004B12AA" w:rsidRPr="00997482" w:rsidRDefault="004B12AA" w:rsidP="004B12A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97482">
        <w:rPr>
          <w:rFonts w:ascii="Times New Roman" w:hAnsi="Times New Roman" w:cs="Times New Roman"/>
          <w:sz w:val="24"/>
          <w:szCs w:val="24"/>
        </w:rPr>
        <w:t xml:space="preserve">W tym rozdziale </w:t>
      </w:r>
      <w:r>
        <w:rPr>
          <w:rFonts w:ascii="Times New Roman" w:hAnsi="Times New Roman" w:cs="Times New Roman"/>
          <w:sz w:val="24"/>
          <w:szCs w:val="24"/>
        </w:rPr>
        <w:t>należy zamieścić podsumowanie pracy</w:t>
      </w:r>
      <w:r w:rsidRPr="00997482">
        <w:rPr>
          <w:rFonts w:ascii="Times New Roman" w:hAnsi="Times New Roman" w:cs="Times New Roman"/>
          <w:sz w:val="24"/>
          <w:szCs w:val="24"/>
        </w:rPr>
        <w:t>.</w:t>
      </w:r>
    </w:p>
    <w:p w14:paraId="6BA6C874" w14:textId="77777777" w:rsidR="00E51B47" w:rsidRDefault="00E51B47" w:rsidP="00E51B47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864E82C" w14:textId="77777777" w:rsidR="00E51B47" w:rsidRPr="0027300D" w:rsidRDefault="008848CF" w:rsidP="00E51B47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7300D">
        <w:rPr>
          <w:rFonts w:ascii="Times New Roman" w:hAnsi="Times New Roman" w:cs="Times New Roman"/>
          <w:b/>
          <w:sz w:val="24"/>
          <w:szCs w:val="24"/>
        </w:rPr>
        <w:lastRenderedPageBreak/>
        <w:t>INDYWIDUALNY WKŁAD AUTORÓW</w:t>
      </w:r>
      <w:r w:rsidR="0027300D" w:rsidRPr="0027300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7300D">
        <w:rPr>
          <w:rFonts w:ascii="Times New Roman" w:hAnsi="Times New Roman" w:cs="Times New Roman"/>
          <w:b/>
          <w:sz w:val="24"/>
          <w:szCs w:val="24"/>
        </w:rPr>
        <w:t>– rozdział dla prac autorstwa więcej niż jednej osoby</w:t>
      </w:r>
    </w:p>
    <w:p w14:paraId="522BDEB0" w14:textId="77777777" w:rsidR="008848CF" w:rsidRDefault="008848CF" w:rsidP="00210B3E">
      <w:pPr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8848CF">
        <w:rPr>
          <w:rFonts w:ascii="Times New Roman" w:hAnsi="Times New Roman" w:cs="Times New Roman"/>
          <w:sz w:val="24"/>
        </w:rPr>
        <w:t>Dla artykułów badawczych autorstwa więcej niż jednej osoby należy określić indywidualny wkład każdego autora. Określenie indywidualnego wkładu Autorów powinno zawierać następujące element:</w:t>
      </w:r>
      <w:r w:rsidRPr="00373D97">
        <w:rPr>
          <w:rFonts w:ascii="Times New Roman" w:hAnsi="Times New Roman" w:cs="Times New Roman"/>
          <w:sz w:val="24"/>
        </w:rPr>
        <w:t xml:space="preserve"> „Opracowanie: X.X. i Y.Y.; metodologia: X.X.; oprogramowanie: X.X.; walidacja: X.X, Y.Y. i Z.Z.; analiza formalna: X.X.; badanie: X.X.; zasoby: X.X.; kompilacja i opracowanie danych: X.X.; sporządzenie wstępnej wersji artykułu: X.X.; redakcja i korekta artykułu: X.X.; wizualizacja: X.X.; nadzór: X.X.; zarządzanie projektem: X.X.; pozyskiwanie funduszy: Y.Y. Wszyscy autorzy zapoznali się z przeznaczoną do publikacji wersją manuskryptu”. Wyjaśnienia terminów w wersji angielskiej można znaleźć w taksonomii</w:t>
      </w:r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CRediT</w:t>
      </w:r>
      <w:proofErr w:type="spellEnd"/>
      <w:r w:rsidRPr="00373D97">
        <w:rPr>
          <w:rFonts w:ascii="Times New Roman" w:hAnsi="Times New Roman" w:cs="Times New Roman"/>
          <w:sz w:val="24"/>
        </w:rPr>
        <w:t>. Jako autorów można zgłaszać jedynie te osoby, które w istotny sposób przyczyniły się do powstania pracy.</w:t>
      </w:r>
    </w:p>
    <w:p w14:paraId="780AE5C5" w14:textId="77777777" w:rsidR="00F91E66" w:rsidRDefault="00F91E66" w:rsidP="00210B3E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IŚMIENNICTWO</w:t>
      </w:r>
    </w:p>
    <w:p w14:paraId="551D9C9E" w14:textId="77777777" w:rsidR="0017765A" w:rsidRDefault="006F6494" w:rsidP="00210B3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ytowania oraz wykaz piśmiennictwa należy sporządzić zgodnie z międzynarodowym stylem APA. Poniżej zawarto szczegóły oraz przykłady.</w:t>
      </w:r>
    </w:p>
    <w:p w14:paraId="6C0E4285" w14:textId="77777777" w:rsidR="00F91E66" w:rsidRPr="00F91E66" w:rsidRDefault="00F91E66" w:rsidP="006F649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91E66">
        <w:rPr>
          <w:rFonts w:ascii="Times New Roman" w:hAnsi="Times New Roman" w:cs="Times New Roman"/>
          <w:sz w:val="24"/>
          <w:szCs w:val="24"/>
        </w:rPr>
        <w:t xml:space="preserve">Wykaz piśmiennictwa należy sporządzić w kolejności alfabetycznej według schematu: nazwisko (-a) autora (-ów) (z zastrzeżeniem punktu 2b), inicjały imion; rok wydania (gdy </w:t>
      </w:r>
      <w:r w:rsidR="007C602B">
        <w:rPr>
          <w:rFonts w:ascii="Times New Roman" w:hAnsi="Times New Roman" w:cs="Times New Roman"/>
          <w:sz w:val="24"/>
          <w:szCs w:val="24"/>
        </w:rPr>
        <w:br/>
      </w:r>
      <w:r w:rsidRPr="00F91E66">
        <w:rPr>
          <w:rFonts w:ascii="Times New Roman" w:hAnsi="Times New Roman" w:cs="Times New Roman"/>
          <w:sz w:val="24"/>
          <w:szCs w:val="24"/>
        </w:rPr>
        <w:t xml:space="preserve">w danym roku jest wydanych kilka prac tego samego autora, po podaniu roku należy oznaczyć kolejne pozycje symbolami a, b, c itd.); tytuł pracy; miejsce wydania (w przypadku podręcznika, monografii lub innej publikacji zwartej); nazwa wydawnictwa, numer tomu (rocznika), zeszytu oraz numery stron (w przypadku periodyku), numer doi w przypadku publikacji elektronicznych (z zastrzeżeniem punktu „źródła elektroniczne”), zgodnie </w:t>
      </w:r>
      <w:r w:rsidR="007C602B">
        <w:rPr>
          <w:rFonts w:ascii="Times New Roman" w:hAnsi="Times New Roman" w:cs="Times New Roman"/>
          <w:sz w:val="24"/>
          <w:szCs w:val="24"/>
        </w:rPr>
        <w:br/>
      </w:r>
      <w:r w:rsidRPr="00F91E66">
        <w:rPr>
          <w:rFonts w:ascii="Times New Roman" w:hAnsi="Times New Roman" w:cs="Times New Roman"/>
          <w:sz w:val="24"/>
          <w:szCs w:val="24"/>
        </w:rPr>
        <w:t>z poniższymi przykładami:</w:t>
      </w:r>
    </w:p>
    <w:p w14:paraId="7A1AE272" w14:textId="77777777" w:rsidR="00F91E66" w:rsidRPr="00F91E66" w:rsidRDefault="00F91E66" w:rsidP="00210B3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91E66">
        <w:rPr>
          <w:rFonts w:ascii="Times New Roman" w:hAnsi="Times New Roman" w:cs="Times New Roman"/>
          <w:sz w:val="24"/>
          <w:szCs w:val="24"/>
        </w:rPr>
        <w:t> a) zależnie od rodzaju pracy:</w:t>
      </w:r>
    </w:p>
    <w:p w14:paraId="746E329C" w14:textId="77777777" w:rsidR="006F6494" w:rsidRDefault="00F91E66" w:rsidP="006F6494">
      <w:pPr>
        <w:numPr>
          <w:ilvl w:val="0"/>
          <w:numId w:val="1"/>
        </w:numPr>
        <w:tabs>
          <w:tab w:val="clear" w:pos="720"/>
          <w:tab w:val="num" w:pos="0"/>
        </w:tabs>
        <w:spacing w:after="0" w:line="360" w:lineRule="auto"/>
        <w:ind w:left="0" w:hanging="11"/>
        <w:jc w:val="both"/>
        <w:rPr>
          <w:rFonts w:ascii="Times New Roman" w:hAnsi="Times New Roman" w:cs="Times New Roman"/>
          <w:sz w:val="24"/>
          <w:szCs w:val="24"/>
        </w:rPr>
      </w:pPr>
      <w:r w:rsidRPr="00F91E66">
        <w:rPr>
          <w:rFonts w:ascii="Times New Roman" w:hAnsi="Times New Roman" w:cs="Times New Roman"/>
          <w:sz w:val="24"/>
          <w:szCs w:val="24"/>
        </w:rPr>
        <w:t>artykuł w czasopiśmie:</w:t>
      </w:r>
    </w:p>
    <w:p w14:paraId="42988CF9" w14:textId="77777777" w:rsidR="00F91E66" w:rsidRPr="006E46BC" w:rsidRDefault="00F91E66" w:rsidP="006F6494">
      <w:pPr>
        <w:tabs>
          <w:tab w:val="num" w:pos="0"/>
        </w:tabs>
        <w:spacing w:line="360" w:lineRule="auto"/>
        <w:ind w:hanging="11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91E66">
        <w:rPr>
          <w:rFonts w:ascii="Times New Roman" w:hAnsi="Times New Roman" w:cs="Times New Roman"/>
          <w:sz w:val="24"/>
          <w:szCs w:val="24"/>
          <w:lang w:val="en-US"/>
        </w:rPr>
        <w:t xml:space="preserve">Collins, F. G. </w:t>
      </w:r>
      <w:proofErr w:type="spellStart"/>
      <w:r w:rsidRPr="00F91E66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F91E6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91E66">
        <w:rPr>
          <w:rFonts w:ascii="Times New Roman" w:hAnsi="Times New Roman" w:cs="Times New Roman"/>
          <w:sz w:val="24"/>
          <w:szCs w:val="24"/>
          <w:lang w:val="en-US"/>
        </w:rPr>
        <w:t>Sanjayan</w:t>
      </w:r>
      <w:proofErr w:type="spellEnd"/>
      <w:r w:rsidRPr="00F91E66">
        <w:rPr>
          <w:rFonts w:ascii="Times New Roman" w:hAnsi="Times New Roman" w:cs="Times New Roman"/>
          <w:sz w:val="24"/>
          <w:szCs w:val="24"/>
          <w:lang w:val="en-US"/>
        </w:rPr>
        <w:t xml:space="preserve">, J. G. (1999). </w:t>
      </w:r>
      <w:r w:rsidRPr="00F25BBC">
        <w:rPr>
          <w:rFonts w:ascii="Times New Roman" w:hAnsi="Times New Roman" w:cs="Times New Roman"/>
          <w:sz w:val="24"/>
          <w:szCs w:val="24"/>
          <w:lang w:val="en-US"/>
        </w:rPr>
        <w:t xml:space="preserve">Workability and mechanical properties of alkali activated slag concrete. </w:t>
      </w:r>
      <w:r w:rsidRPr="006E46BC">
        <w:rPr>
          <w:rFonts w:ascii="Times New Roman" w:hAnsi="Times New Roman" w:cs="Times New Roman"/>
          <w:i/>
          <w:sz w:val="24"/>
          <w:szCs w:val="24"/>
          <w:lang w:val="en-US"/>
        </w:rPr>
        <w:t>Cement and Concrete Research</w:t>
      </w:r>
      <w:r w:rsidRPr="006E46BC">
        <w:rPr>
          <w:rFonts w:ascii="Times New Roman" w:hAnsi="Times New Roman" w:cs="Times New Roman"/>
          <w:sz w:val="24"/>
          <w:szCs w:val="24"/>
          <w:lang w:val="en-US"/>
        </w:rPr>
        <w:t xml:space="preserve">, 29(3), 455–458. </w:t>
      </w:r>
      <w:proofErr w:type="spellStart"/>
      <w:r w:rsidRPr="006E46BC">
        <w:rPr>
          <w:rFonts w:ascii="Times New Roman" w:hAnsi="Times New Roman" w:cs="Times New Roman"/>
          <w:sz w:val="24"/>
          <w:szCs w:val="24"/>
          <w:lang w:val="en-US"/>
        </w:rPr>
        <w:t>doi</w:t>
      </w:r>
      <w:proofErr w:type="spellEnd"/>
      <w:r w:rsidRPr="006E46BC">
        <w:rPr>
          <w:rFonts w:ascii="Times New Roman" w:hAnsi="Times New Roman" w:cs="Times New Roman"/>
          <w:sz w:val="24"/>
          <w:szCs w:val="24"/>
          <w:lang w:val="en-US"/>
        </w:rPr>
        <w:t>: 10.1016/S0008-8846(98)00236-1</w:t>
      </w:r>
    </w:p>
    <w:p w14:paraId="7165017F" w14:textId="04FC15DC" w:rsidR="00E51B47" w:rsidRDefault="006E46BC" w:rsidP="006E46BC">
      <w:pPr>
        <w:tabs>
          <w:tab w:val="num" w:pos="0"/>
        </w:tabs>
        <w:spacing w:after="0" w:line="36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8848CF">
        <w:rPr>
          <w:rFonts w:ascii="Times New Roman" w:hAnsi="Times New Roman" w:cs="Times New Roman"/>
          <w:sz w:val="24"/>
          <w:szCs w:val="24"/>
          <w:lang w:val="en-US"/>
        </w:rPr>
        <w:t>Pasik</w:t>
      </w:r>
      <w:proofErr w:type="spellEnd"/>
      <w:r w:rsidRPr="008848CF">
        <w:rPr>
          <w:rFonts w:ascii="Times New Roman" w:hAnsi="Times New Roman" w:cs="Times New Roman"/>
          <w:sz w:val="24"/>
          <w:szCs w:val="24"/>
          <w:lang w:val="en-US"/>
        </w:rPr>
        <w:t xml:space="preserve"> T</w:t>
      </w:r>
      <w:r w:rsidR="004E1F3A">
        <w:rPr>
          <w:rFonts w:ascii="Times New Roman" w:hAnsi="Times New Roman" w:cs="Times New Roman"/>
          <w:sz w:val="24"/>
          <w:szCs w:val="24"/>
          <w:lang w:val="en-US"/>
        </w:rPr>
        <w:t>.</w:t>
      </w:r>
      <w:bookmarkStart w:id="0" w:name="_GoBack"/>
      <w:bookmarkEnd w:id="0"/>
      <w:r w:rsidRPr="008848C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8848CF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8848C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8848CF">
        <w:rPr>
          <w:rFonts w:ascii="Times New Roman" w:hAnsi="Times New Roman" w:cs="Times New Roman"/>
          <w:sz w:val="24"/>
          <w:szCs w:val="24"/>
          <w:lang w:val="en-US"/>
        </w:rPr>
        <w:t>Koda</w:t>
      </w:r>
      <w:proofErr w:type="spellEnd"/>
      <w:r w:rsidRPr="008848CF">
        <w:rPr>
          <w:rFonts w:ascii="Times New Roman" w:hAnsi="Times New Roman" w:cs="Times New Roman"/>
          <w:sz w:val="24"/>
          <w:szCs w:val="24"/>
          <w:lang w:val="en-US"/>
        </w:rPr>
        <w:t xml:space="preserve"> E. (2013). </w:t>
      </w:r>
      <w:r w:rsidRPr="006E46BC">
        <w:rPr>
          <w:rFonts w:ascii="Times New Roman" w:hAnsi="Times New Roman" w:cs="Times New Roman"/>
          <w:sz w:val="24"/>
          <w:szCs w:val="24"/>
        </w:rPr>
        <w:t xml:space="preserve">Analiza sił wewnętrznych </w:t>
      </w:r>
      <w:r>
        <w:rPr>
          <w:rFonts w:ascii="Times New Roman" w:hAnsi="Times New Roman" w:cs="Times New Roman"/>
          <w:sz w:val="24"/>
          <w:szCs w:val="24"/>
        </w:rPr>
        <w:t>i</w:t>
      </w:r>
      <w:r w:rsidRPr="006E46BC">
        <w:rPr>
          <w:rFonts w:ascii="Times New Roman" w:hAnsi="Times New Roman" w:cs="Times New Roman"/>
          <w:sz w:val="24"/>
          <w:szCs w:val="24"/>
        </w:rPr>
        <w:t xml:space="preserve"> przemieszczeń</w:t>
      </w:r>
      <w:r>
        <w:rPr>
          <w:rFonts w:ascii="Times New Roman" w:hAnsi="Times New Roman" w:cs="Times New Roman"/>
          <w:sz w:val="24"/>
          <w:szCs w:val="24"/>
        </w:rPr>
        <w:t xml:space="preserve"> rozpieranej ściany szczelinowej. </w:t>
      </w:r>
      <w:r>
        <w:rPr>
          <w:rFonts w:ascii="Times New Roman" w:hAnsi="Times New Roman" w:cs="Times New Roman"/>
          <w:i/>
          <w:sz w:val="24"/>
          <w:szCs w:val="24"/>
        </w:rPr>
        <w:t xml:space="preserve">Acta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Sci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. Pol.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Architectur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6E46BC">
        <w:rPr>
          <w:rFonts w:ascii="Times New Roman" w:hAnsi="Times New Roman" w:cs="Times New Roman"/>
          <w:sz w:val="24"/>
          <w:szCs w:val="24"/>
        </w:rPr>
        <w:t>12 (4) 2013, 121-133</w:t>
      </w:r>
    </w:p>
    <w:p w14:paraId="4AF76B8F" w14:textId="77777777" w:rsidR="008848CF" w:rsidRDefault="008848CF" w:rsidP="006E46BC">
      <w:pPr>
        <w:tabs>
          <w:tab w:val="num" w:pos="0"/>
        </w:tabs>
        <w:spacing w:after="0" w:line="36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</w:p>
    <w:p w14:paraId="10E621B2" w14:textId="77777777" w:rsidR="006F6494" w:rsidRDefault="00F91E66" w:rsidP="006F6494">
      <w:pPr>
        <w:numPr>
          <w:ilvl w:val="0"/>
          <w:numId w:val="1"/>
        </w:numPr>
        <w:tabs>
          <w:tab w:val="clear" w:pos="720"/>
          <w:tab w:val="num" w:pos="0"/>
        </w:tabs>
        <w:spacing w:after="0" w:line="360" w:lineRule="auto"/>
        <w:ind w:left="0" w:hanging="11"/>
        <w:jc w:val="both"/>
        <w:rPr>
          <w:rFonts w:ascii="Times New Roman" w:hAnsi="Times New Roman" w:cs="Times New Roman"/>
          <w:sz w:val="24"/>
          <w:szCs w:val="24"/>
        </w:rPr>
      </w:pPr>
      <w:r w:rsidRPr="00F91E66">
        <w:rPr>
          <w:rFonts w:ascii="Times New Roman" w:hAnsi="Times New Roman" w:cs="Times New Roman"/>
          <w:sz w:val="24"/>
          <w:szCs w:val="24"/>
        </w:rPr>
        <w:lastRenderedPageBreak/>
        <w:t>książka:</w:t>
      </w:r>
    </w:p>
    <w:p w14:paraId="67A76DD9" w14:textId="77777777" w:rsidR="00F91E66" w:rsidRPr="00F91E66" w:rsidRDefault="00F91E66" w:rsidP="006E46BC">
      <w:pPr>
        <w:tabs>
          <w:tab w:val="num" w:pos="0"/>
        </w:tabs>
        <w:spacing w:after="0" w:line="36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F91E66">
        <w:rPr>
          <w:rFonts w:ascii="Times New Roman" w:hAnsi="Times New Roman" w:cs="Times New Roman"/>
          <w:sz w:val="24"/>
          <w:szCs w:val="24"/>
        </w:rPr>
        <w:t xml:space="preserve">Greń, J. i Kowalski, Z. (1972). </w:t>
      </w:r>
      <w:r w:rsidRPr="00F91E66">
        <w:rPr>
          <w:rFonts w:ascii="Times New Roman" w:hAnsi="Times New Roman" w:cs="Times New Roman"/>
          <w:i/>
          <w:sz w:val="24"/>
          <w:szCs w:val="24"/>
        </w:rPr>
        <w:t>Statystyka matematyczna</w:t>
      </w:r>
      <w:r w:rsidRPr="00F91E66">
        <w:rPr>
          <w:rFonts w:ascii="Times New Roman" w:hAnsi="Times New Roman" w:cs="Times New Roman"/>
          <w:sz w:val="24"/>
          <w:szCs w:val="24"/>
        </w:rPr>
        <w:t>. Warszawa: Wydawnictwo Naukowe PWN.</w:t>
      </w:r>
    </w:p>
    <w:p w14:paraId="1D2E02EA" w14:textId="77777777" w:rsidR="006F6494" w:rsidRDefault="00F91E66" w:rsidP="006F6494">
      <w:pPr>
        <w:numPr>
          <w:ilvl w:val="0"/>
          <w:numId w:val="1"/>
        </w:numPr>
        <w:tabs>
          <w:tab w:val="clear" w:pos="720"/>
          <w:tab w:val="num" w:pos="0"/>
        </w:tabs>
        <w:spacing w:after="0" w:line="360" w:lineRule="auto"/>
        <w:ind w:left="0" w:hanging="11"/>
        <w:jc w:val="both"/>
        <w:rPr>
          <w:rFonts w:ascii="Times New Roman" w:hAnsi="Times New Roman" w:cs="Times New Roman"/>
          <w:sz w:val="24"/>
          <w:szCs w:val="24"/>
        </w:rPr>
      </w:pPr>
      <w:r w:rsidRPr="00F91E66">
        <w:rPr>
          <w:rFonts w:ascii="Times New Roman" w:hAnsi="Times New Roman" w:cs="Times New Roman"/>
          <w:sz w:val="24"/>
          <w:szCs w:val="24"/>
        </w:rPr>
        <w:t>rozdział/artykuł w książce:</w:t>
      </w:r>
    </w:p>
    <w:p w14:paraId="09327FC3" w14:textId="77777777" w:rsidR="00F91E66" w:rsidRPr="00F91E66" w:rsidRDefault="00F91E66" w:rsidP="006E46BC">
      <w:pPr>
        <w:tabs>
          <w:tab w:val="num" w:pos="0"/>
        </w:tabs>
        <w:spacing w:after="0" w:line="36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91E66">
        <w:rPr>
          <w:rFonts w:ascii="Times New Roman" w:hAnsi="Times New Roman" w:cs="Times New Roman"/>
          <w:sz w:val="24"/>
          <w:szCs w:val="24"/>
          <w:lang w:val="en-US"/>
        </w:rPr>
        <w:t>Haybron</w:t>
      </w:r>
      <w:proofErr w:type="spellEnd"/>
      <w:r w:rsidRPr="00F91E66">
        <w:rPr>
          <w:rFonts w:ascii="Times New Roman" w:hAnsi="Times New Roman" w:cs="Times New Roman"/>
          <w:sz w:val="24"/>
          <w:szCs w:val="24"/>
          <w:lang w:val="en-US"/>
        </w:rPr>
        <w:t xml:space="preserve">, D. M. (2008). Philosophy and the science of subjective well-being. W M. Eid i R. J. Larsen (red.), </w:t>
      </w:r>
      <w:r w:rsidRPr="00F91E66">
        <w:rPr>
          <w:rFonts w:ascii="Times New Roman" w:hAnsi="Times New Roman" w:cs="Times New Roman"/>
          <w:i/>
          <w:sz w:val="24"/>
          <w:szCs w:val="24"/>
          <w:lang w:val="en-US"/>
        </w:rPr>
        <w:t>The science of subjective well-being</w:t>
      </w:r>
      <w:r w:rsidRPr="00F91E66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F91E66">
        <w:rPr>
          <w:rFonts w:ascii="Times New Roman" w:hAnsi="Times New Roman" w:cs="Times New Roman"/>
          <w:sz w:val="24"/>
          <w:szCs w:val="24"/>
        </w:rPr>
        <w:t xml:space="preserve">(strony 17–43). Nowy York: </w:t>
      </w:r>
      <w:proofErr w:type="spellStart"/>
      <w:r w:rsidRPr="00F91E66">
        <w:rPr>
          <w:rFonts w:ascii="Times New Roman" w:hAnsi="Times New Roman" w:cs="Times New Roman"/>
          <w:sz w:val="24"/>
          <w:szCs w:val="24"/>
        </w:rPr>
        <w:t>Guilford</w:t>
      </w:r>
      <w:proofErr w:type="spellEnd"/>
      <w:r w:rsidRPr="00F91E66">
        <w:rPr>
          <w:rFonts w:ascii="Times New Roman" w:hAnsi="Times New Roman" w:cs="Times New Roman"/>
          <w:sz w:val="24"/>
          <w:szCs w:val="24"/>
        </w:rPr>
        <w:t xml:space="preserve"> Press. </w:t>
      </w:r>
    </w:p>
    <w:p w14:paraId="715C0A84" w14:textId="77777777" w:rsidR="00F91E66" w:rsidRPr="00F91E66" w:rsidRDefault="00F91E66" w:rsidP="006F6494">
      <w:pPr>
        <w:tabs>
          <w:tab w:val="num" w:pos="0"/>
        </w:tabs>
        <w:spacing w:after="0" w:line="36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F91E66">
        <w:rPr>
          <w:rFonts w:ascii="Times New Roman" w:hAnsi="Times New Roman" w:cs="Times New Roman"/>
          <w:sz w:val="24"/>
          <w:szCs w:val="24"/>
        </w:rPr>
        <w:t>b) zależnie od liczby autorów:</w:t>
      </w:r>
    </w:p>
    <w:p w14:paraId="730C705F" w14:textId="77777777" w:rsidR="006F6494" w:rsidRDefault="00F91E66" w:rsidP="006F6494">
      <w:pPr>
        <w:numPr>
          <w:ilvl w:val="0"/>
          <w:numId w:val="2"/>
        </w:numPr>
        <w:tabs>
          <w:tab w:val="clear" w:pos="720"/>
          <w:tab w:val="num" w:pos="0"/>
        </w:tabs>
        <w:spacing w:after="0" w:line="360" w:lineRule="auto"/>
        <w:ind w:left="0" w:hanging="11"/>
        <w:jc w:val="both"/>
        <w:rPr>
          <w:rFonts w:ascii="Times New Roman" w:hAnsi="Times New Roman" w:cs="Times New Roman"/>
          <w:sz w:val="24"/>
          <w:szCs w:val="24"/>
        </w:rPr>
      </w:pPr>
      <w:r w:rsidRPr="00F91E66">
        <w:rPr>
          <w:rFonts w:ascii="Times New Roman" w:hAnsi="Times New Roman" w:cs="Times New Roman"/>
          <w:sz w:val="24"/>
          <w:szCs w:val="24"/>
        </w:rPr>
        <w:t>w przypadku prac autorstwa do siedmiu osób należy podać nazwiska wszystkich autorów, np.</w:t>
      </w:r>
    </w:p>
    <w:p w14:paraId="3F3FE79F" w14:textId="77777777" w:rsidR="00F91E66" w:rsidRPr="00F91E66" w:rsidRDefault="00F91E66" w:rsidP="006E46BC">
      <w:pPr>
        <w:tabs>
          <w:tab w:val="num" w:pos="0"/>
        </w:tabs>
        <w:spacing w:after="0" w:line="36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F91E66">
        <w:rPr>
          <w:rFonts w:ascii="Times New Roman" w:hAnsi="Times New Roman" w:cs="Times New Roman"/>
          <w:sz w:val="24"/>
          <w:szCs w:val="24"/>
          <w:lang w:val="de-DE"/>
        </w:rPr>
        <w:t xml:space="preserve">Zilch, K., Niedermeier, R. i Finckh, W. (2014). </w:t>
      </w:r>
      <w:r w:rsidRPr="00F25BBC">
        <w:rPr>
          <w:rFonts w:ascii="Times New Roman" w:hAnsi="Times New Roman" w:cs="Times New Roman"/>
          <w:i/>
          <w:sz w:val="24"/>
          <w:szCs w:val="24"/>
          <w:lang w:val="en-US"/>
        </w:rPr>
        <w:t>Strengthening of Concrete Structures with Adhesively Bonded Reinforcement. Design and Dimensioning of CFRP Laminates and Steel Plates</w:t>
      </w:r>
      <w:r w:rsidRPr="00F25BBC">
        <w:rPr>
          <w:rFonts w:ascii="Times New Roman" w:hAnsi="Times New Roman" w:cs="Times New Roman"/>
          <w:sz w:val="24"/>
          <w:szCs w:val="24"/>
          <w:lang w:val="en-US"/>
        </w:rPr>
        <w:t xml:space="preserve">. First Edition. </w:t>
      </w:r>
      <w:r w:rsidRPr="00F91E66">
        <w:rPr>
          <w:rFonts w:ascii="Times New Roman" w:hAnsi="Times New Roman" w:cs="Times New Roman"/>
          <w:sz w:val="24"/>
          <w:szCs w:val="24"/>
        </w:rPr>
        <w:t xml:space="preserve">Berlin: Ernst &amp; </w:t>
      </w:r>
      <w:proofErr w:type="spellStart"/>
      <w:r w:rsidRPr="00F91E66">
        <w:rPr>
          <w:rFonts w:ascii="Times New Roman" w:hAnsi="Times New Roman" w:cs="Times New Roman"/>
          <w:sz w:val="24"/>
          <w:szCs w:val="24"/>
        </w:rPr>
        <w:t>Sohn</w:t>
      </w:r>
      <w:proofErr w:type="spellEnd"/>
      <w:r w:rsidRPr="00F91E66">
        <w:rPr>
          <w:rFonts w:ascii="Times New Roman" w:hAnsi="Times New Roman" w:cs="Times New Roman"/>
          <w:sz w:val="24"/>
          <w:szCs w:val="24"/>
        </w:rPr>
        <w:t xml:space="preserve"> GmbH &amp; Co. KG. </w:t>
      </w:r>
    </w:p>
    <w:p w14:paraId="11A58306" w14:textId="77777777" w:rsidR="006F6494" w:rsidRDefault="00F91E66" w:rsidP="006F6494">
      <w:pPr>
        <w:numPr>
          <w:ilvl w:val="0"/>
          <w:numId w:val="2"/>
        </w:numPr>
        <w:tabs>
          <w:tab w:val="clear" w:pos="720"/>
          <w:tab w:val="num" w:pos="0"/>
        </w:tabs>
        <w:spacing w:after="0" w:line="360" w:lineRule="auto"/>
        <w:ind w:left="0" w:hanging="11"/>
        <w:jc w:val="both"/>
        <w:rPr>
          <w:rFonts w:ascii="Times New Roman" w:hAnsi="Times New Roman" w:cs="Times New Roman"/>
          <w:sz w:val="24"/>
          <w:szCs w:val="24"/>
        </w:rPr>
      </w:pPr>
      <w:r w:rsidRPr="00F91E66">
        <w:rPr>
          <w:rFonts w:ascii="Times New Roman" w:hAnsi="Times New Roman" w:cs="Times New Roman"/>
          <w:sz w:val="24"/>
          <w:szCs w:val="24"/>
        </w:rPr>
        <w:t>w przypadku prac autorstwa ośmiu i więcej osób n</w:t>
      </w:r>
      <w:r w:rsidR="006F6494">
        <w:rPr>
          <w:rFonts w:ascii="Times New Roman" w:hAnsi="Times New Roman" w:cs="Times New Roman"/>
          <w:sz w:val="24"/>
          <w:szCs w:val="24"/>
        </w:rPr>
        <w:t xml:space="preserve">ależy podać nazwiska pierwszych </w:t>
      </w:r>
      <w:r w:rsidRPr="00F91E66">
        <w:rPr>
          <w:rFonts w:ascii="Times New Roman" w:hAnsi="Times New Roman" w:cs="Times New Roman"/>
          <w:sz w:val="24"/>
          <w:szCs w:val="24"/>
        </w:rPr>
        <w:t>sześciu autorów, następnie po wielokropku nazwisko ostatniego autora, np.</w:t>
      </w:r>
    </w:p>
    <w:p w14:paraId="15A042DE" w14:textId="77777777" w:rsidR="00F91E66" w:rsidRPr="00F91E66" w:rsidRDefault="00F91E66" w:rsidP="006E46BC">
      <w:pPr>
        <w:tabs>
          <w:tab w:val="num" w:pos="0"/>
        </w:tabs>
        <w:spacing w:after="0" w:line="36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25BBC">
        <w:rPr>
          <w:rFonts w:ascii="Times New Roman" w:hAnsi="Times New Roman" w:cs="Times New Roman"/>
          <w:sz w:val="24"/>
          <w:szCs w:val="24"/>
          <w:lang w:val="en-US"/>
        </w:rPr>
        <w:t>Vermaat</w:t>
      </w:r>
      <w:proofErr w:type="spellEnd"/>
      <w:r w:rsidRPr="00F25BBC">
        <w:rPr>
          <w:rFonts w:ascii="Times New Roman" w:hAnsi="Times New Roman" w:cs="Times New Roman"/>
          <w:sz w:val="24"/>
          <w:szCs w:val="24"/>
          <w:lang w:val="en-US"/>
        </w:rPr>
        <w:t xml:space="preserve">, J. E., </w:t>
      </w:r>
      <w:proofErr w:type="spellStart"/>
      <w:r w:rsidRPr="00F25BBC">
        <w:rPr>
          <w:rFonts w:ascii="Times New Roman" w:hAnsi="Times New Roman" w:cs="Times New Roman"/>
          <w:sz w:val="24"/>
          <w:szCs w:val="24"/>
          <w:lang w:val="en-US"/>
        </w:rPr>
        <w:t>Wagtendonk</w:t>
      </w:r>
      <w:proofErr w:type="spellEnd"/>
      <w:r w:rsidRPr="00F25BBC">
        <w:rPr>
          <w:rFonts w:ascii="Times New Roman" w:hAnsi="Times New Roman" w:cs="Times New Roman"/>
          <w:sz w:val="24"/>
          <w:szCs w:val="24"/>
          <w:lang w:val="en-US"/>
        </w:rPr>
        <w:t xml:space="preserve">, A. J., Brouwer, R., </w:t>
      </w:r>
      <w:proofErr w:type="spellStart"/>
      <w:r w:rsidRPr="00F25BBC">
        <w:rPr>
          <w:rFonts w:ascii="Times New Roman" w:hAnsi="Times New Roman" w:cs="Times New Roman"/>
          <w:sz w:val="24"/>
          <w:szCs w:val="24"/>
          <w:lang w:val="en-US"/>
        </w:rPr>
        <w:t>Sheremet</w:t>
      </w:r>
      <w:proofErr w:type="spellEnd"/>
      <w:r w:rsidRPr="00F25BBC">
        <w:rPr>
          <w:rFonts w:ascii="Times New Roman" w:hAnsi="Times New Roman" w:cs="Times New Roman"/>
          <w:sz w:val="24"/>
          <w:szCs w:val="24"/>
          <w:lang w:val="en-US"/>
        </w:rPr>
        <w:t xml:space="preserve">, O., </w:t>
      </w:r>
      <w:proofErr w:type="spellStart"/>
      <w:r w:rsidRPr="00F25BBC">
        <w:rPr>
          <w:rFonts w:ascii="Times New Roman" w:hAnsi="Times New Roman" w:cs="Times New Roman"/>
          <w:sz w:val="24"/>
          <w:szCs w:val="24"/>
          <w:lang w:val="en-US"/>
        </w:rPr>
        <w:t>Ansink</w:t>
      </w:r>
      <w:proofErr w:type="spellEnd"/>
      <w:r w:rsidRPr="00F25BBC">
        <w:rPr>
          <w:rFonts w:ascii="Times New Roman" w:hAnsi="Times New Roman" w:cs="Times New Roman"/>
          <w:sz w:val="24"/>
          <w:szCs w:val="24"/>
          <w:lang w:val="en-US"/>
        </w:rPr>
        <w:t xml:space="preserve">, E., </w:t>
      </w:r>
      <w:proofErr w:type="spellStart"/>
      <w:r w:rsidRPr="00F25BBC">
        <w:rPr>
          <w:rFonts w:ascii="Times New Roman" w:hAnsi="Times New Roman" w:cs="Times New Roman"/>
          <w:sz w:val="24"/>
          <w:szCs w:val="24"/>
          <w:lang w:val="en-US"/>
        </w:rPr>
        <w:t>Brockhoff</w:t>
      </w:r>
      <w:proofErr w:type="spellEnd"/>
      <w:r w:rsidRPr="00F25BBC">
        <w:rPr>
          <w:rFonts w:ascii="Times New Roman" w:hAnsi="Times New Roman" w:cs="Times New Roman"/>
          <w:sz w:val="24"/>
          <w:szCs w:val="24"/>
          <w:lang w:val="en-US"/>
        </w:rPr>
        <w:t xml:space="preserve">, T., ... </w:t>
      </w:r>
      <w:r w:rsidR="007C602B">
        <w:rPr>
          <w:rFonts w:ascii="Times New Roman" w:hAnsi="Times New Roman" w:cs="Times New Roman"/>
          <w:sz w:val="24"/>
          <w:szCs w:val="24"/>
          <w:lang w:val="en-US"/>
        </w:rPr>
        <w:br/>
      </w:r>
      <w:proofErr w:type="spellStart"/>
      <w:r w:rsidRPr="00F25BBC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F25BB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25BBC">
        <w:rPr>
          <w:rFonts w:ascii="Times New Roman" w:hAnsi="Times New Roman" w:cs="Times New Roman"/>
          <w:sz w:val="24"/>
          <w:szCs w:val="24"/>
          <w:lang w:val="en-US"/>
        </w:rPr>
        <w:t>Giełczewski</w:t>
      </w:r>
      <w:proofErr w:type="spellEnd"/>
      <w:r w:rsidRPr="00F25BBC">
        <w:rPr>
          <w:rFonts w:ascii="Times New Roman" w:hAnsi="Times New Roman" w:cs="Times New Roman"/>
          <w:sz w:val="24"/>
          <w:szCs w:val="24"/>
          <w:lang w:val="en-US"/>
        </w:rPr>
        <w:t xml:space="preserve">, M. (2016). Assessing the societal benefits of river restoration using the ecosystem services approach. </w:t>
      </w:r>
      <w:r w:rsidRPr="00F91E66">
        <w:rPr>
          <w:rFonts w:ascii="Times New Roman" w:hAnsi="Times New Roman" w:cs="Times New Roman"/>
          <w:i/>
          <w:sz w:val="24"/>
          <w:szCs w:val="24"/>
        </w:rPr>
        <w:t>Hydrobiologia</w:t>
      </w:r>
      <w:r w:rsidRPr="00F91E66">
        <w:rPr>
          <w:rFonts w:ascii="Times New Roman" w:hAnsi="Times New Roman" w:cs="Times New Roman"/>
          <w:sz w:val="24"/>
          <w:szCs w:val="24"/>
        </w:rPr>
        <w:t>, 769(1), 121–135. doi: 10.1007/s10750-015-2482-z.</w:t>
      </w:r>
    </w:p>
    <w:p w14:paraId="4031EF47" w14:textId="77777777" w:rsidR="00F91E66" w:rsidRPr="00F91E66" w:rsidRDefault="00F91E66" w:rsidP="006F6494">
      <w:pPr>
        <w:tabs>
          <w:tab w:val="num" w:pos="0"/>
        </w:tabs>
        <w:spacing w:after="0" w:line="36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F91E66">
        <w:rPr>
          <w:rFonts w:ascii="Times New Roman" w:hAnsi="Times New Roman" w:cs="Times New Roman"/>
          <w:sz w:val="24"/>
          <w:szCs w:val="24"/>
        </w:rPr>
        <w:t xml:space="preserve">c) źródła elektroniczne: </w:t>
      </w:r>
    </w:p>
    <w:p w14:paraId="56B54C36" w14:textId="77777777" w:rsidR="006F6494" w:rsidRDefault="00F91E66" w:rsidP="006F6494">
      <w:pPr>
        <w:numPr>
          <w:ilvl w:val="0"/>
          <w:numId w:val="3"/>
        </w:numPr>
        <w:tabs>
          <w:tab w:val="clear" w:pos="720"/>
          <w:tab w:val="num" w:pos="0"/>
        </w:tabs>
        <w:spacing w:after="0" w:line="360" w:lineRule="auto"/>
        <w:ind w:left="0" w:hanging="11"/>
        <w:jc w:val="both"/>
        <w:rPr>
          <w:rFonts w:ascii="Times New Roman" w:hAnsi="Times New Roman" w:cs="Times New Roman"/>
          <w:sz w:val="24"/>
          <w:szCs w:val="24"/>
        </w:rPr>
      </w:pPr>
      <w:r w:rsidRPr="00F91E66">
        <w:rPr>
          <w:rFonts w:ascii="Times New Roman" w:hAnsi="Times New Roman" w:cs="Times New Roman"/>
          <w:sz w:val="24"/>
          <w:szCs w:val="24"/>
        </w:rPr>
        <w:t xml:space="preserve">w przypadku źródeł elektronicznych nieposiadających doi (ang. </w:t>
      </w:r>
      <w:proofErr w:type="spellStart"/>
      <w:r w:rsidRPr="00F91E66">
        <w:rPr>
          <w:rFonts w:ascii="Times New Roman" w:hAnsi="Times New Roman" w:cs="Times New Roman"/>
          <w:i/>
          <w:sz w:val="24"/>
          <w:szCs w:val="24"/>
        </w:rPr>
        <w:t>digital</w:t>
      </w:r>
      <w:proofErr w:type="spellEnd"/>
      <w:r w:rsidRPr="00F91E66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F91E66">
        <w:rPr>
          <w:rFonts w:ascii="Times New Roman" w:hAnsi="Times New Roman" w:cs="Times New Roman"/>
          <w:i/>
          <w:sz w:val="24"/>
          <w:szCs w:val="24"/>
        </w:rPr>
        <w:t>object</w:t>
      </w:r>
      <w:proofErr w:type="spellEnd"/>
      <w:r w:rsidRPr="00F91E66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F91E66">
        <w:rPr>
          <w:rFonts w:ascii="Times New Roman" w:hAnsi="Times New Roman" w:cs="Times New Roman"/>
          <w:i/>
          <w:sz w:val="24"/>
          <w:szCs w:val="24"/>
        </w:rPr>
        <w:t>identifier</w:t>
      </w:r>
      <w:proofErr w:type="spellEnd"/>
      <w:r w:rsidRPr="00F91E66">
        <w:rPr>
          <w:rFonts w:ascii="Times New Roman" w:hAnsi="Times New Roman" w:cs="Times New Roman"/>
          <w:sz w:val="24"/>
          <w:szCs w:val="24"/>
        </w:rPr>
        <w:t xml:space="preserve"> – cyfrowy identyfikator dokumentu elektronicznego) należy podać adres odnośnej strony internetowej, np.</w:t>
      </w:r>
    </w:p>
    <w:p w14:paraId="04399028" w14:textId="77777777" w:rsidR="00F91E66" w:rsidRPr="00F91E66" w:rsidRDefault="00F91E66" w:rsidP="00F26502">
      <w:pPr>
        <w:tabs>
          <w:tab w:val="num" w:pos="0"/>
        </w:tabs>
        <w:spacing w:line="36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F91E66">
        <w:rPr>
          <w:rFonts w:ascii="Times New Roman" w:hAnsi="Times New Roman" w:cs="Times New Roman"/>
          <w:sz w:val="24"/>
          <w:szCs w:val="24"/>
        </w:rPr>
        <w:t>Narodowe Centrum Nauki [NCN]. (2012). Raport roczny 2011. Pobrano z lokalizacji: http://www.ncn.gov.pl/sites/default/files/obrazki/2011-sprawozdaniencn.pdf</w:t>
      </w:r>
    </w:p>
    <w:p w14:paraId="2F5C0E85" w14:textId="77777777" w:rsidR="00FB0795" w:rsidRPr="002A6721" w:rsidRDefault="00FB0795" w:rsidP="00FB0795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YTUŁ PRACY W JĘZYKU ANGIELSKIM NAPISANY WIELKIMI LITERAMI </w:t>
      </w:r>
      <w:r w:rsidR="007C602B">
        <w:rPr>
          <w:rFonts w:ascii="Times New Roman" w:hAnsi="Times New Roman" w:cs="Times New Roman"/>
          <w:b/>
          <w:sz w:val="24"/>
          <w:szCs w:val="24"/>
        </w:rPr>
        <w:br/>
      </w:r>
      <w:r>
        <w:rPr>
          <w:rFonts w:ascii="Times New Roman" w:hAnsi="Times New Roman" w:cs="Times New Roman"/>
          <w:b/>
          <w:sz w:val="24"/>
          <w:szCs w:val="24"/>
        </w:rPr>
        <w:t>I POGRUBIONY</w:t>
      </w:r>
    </w:p>
    <w:p w14:paraId="79A5E2CC" w14:textId="77777777" w:rsidR="00CD149D" w:rsidRPr="00FB0795" w:rsidRDefault="00FB0795" w:rsidP="00210B3E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0795">
        <w:rPr>
          <w:rFonts w:ascii="Times New Roman" w:hAnsi="Times New Roman" w:cs="Times New Roman"/>
          <w:b/>
          <w:sz w:val="24"/>
          <w:szCs w:val="24"/>
        </w:rPr>
        <w:t>ABSTRACT</w:t>
      </w:r>
    </w:p>
    <w:p w14:paraId="6BFAAE2F" w14:textId="77777777" w:rsidR="00CD149D" w:rsidRPr="00FB0795" w:rsidRDefault="00FB0795" w:rsidP="00210B3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0795">
        <w:rPr>
          <w:rFonts w:ascii="Times New Roman" w:hAnsi="Times New Roman" w:cs="Times New Roman"/>
          <w:sz w:val="24"/>
          <w:szCs w:val="24"/>
        </w:rPr>
        <w:t>Streszczenie pracy w języku angielskim</w:t>
      </w:r>
      <w:r w:rsidR="00561E2F" w:rsidRPr="00FB0795">
        <w:rPr>
          <w:rFonts w:ascii="Times New Roman" w:hAnsi="Times New Roman" w:cs="Times New Roman"/>
          <w:sz w:val="24"/>
          <w:szCs w:val="24"/>
        </w:rPr>
        <w:t>.</w:t>
      </w:r>
    </w:p>
    <w:p w14:paraId="0AF92781" w14:textId="77777777" w:rsidR="00CD149D" w:rsidRPr="00FB0795" w:rsidRDefault="00FB0795" w:rsidP="00210B3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B0795">
        <w:rPr>
          <w:rFonts w:ascii="Times New Roman" w:hAnsi="Times New Roman" w:cs="Times New Roman"/>
          <w:b/>
          <w:sz w:val="24"/>
          <w:szCs w:val="24"/>
        </w:rPr>
        <w:t>Key</w:t>
      </w:r>
      <w:proofErr w:type="spellEnd"/>
      <w:r w:rsidRPr="00FB079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B0795">
        <w:rPr>
          <w:rFonts w:ascii="Times New Roman" w:hAnsi="Times New Roman" w:cs="Times New Roman"/>
          <w:b/>
          <w:sz w:val="24"/>
          <w:szCs w:val="24"/>
        </w:rPr>
        <w:t>words</w:t>
      </w:r>
      <w:proofErr w:type="spellEnd"/>
      <w:r w:rsidRPr="00FB0795">
        <w:rPr>
          <w:rFonts w:ascii="Times New Roman" w:hAnsi="Times New Roman" w:cs="Times New Roman"/>
          <w:sz w:val="24"/>
          <w:szCs w:val="24"/>
        </w:rPr>
        <w:t>: słowa kluczowe w ję</w:t>
      </w:r>
      <w:r>
        <w:rPr>
          <w:rFonts w:ascii="Times New Roman" w:hAnsi="Times New Roman" w:cs="Times New Roman"/>
          <w:sz w:val="24"/>
          <w:szCs w:val="24"/>
        </w:rPr>
        <w:t>zyku angielskim</w:t>
      </w:r>
    </w:p>
    <w:sectPr w:rsidR="00CD149D" w:rsidRPr="00FB0795" w:rsidSect="001621A0">
      <w:footerReference w:type="first" r:id="rId18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2E45B91" w14:textId="77777777" w:rsidR="00D04A2D" w:rsidRDefault="00D04A2D" w:rsidP="001621A0">
      <w:pPr>
        <w:spacing w:after="0" w:line="240" w:lineRule="auto"/>
      </w:pPr>
      <w:r>
        <w:separator/>
      </w:r>
    </w:p>
  </w:endnote>
  <w:endnote w:type="continuationSeparator" w:id="0">
    <w:p w14:paraId="635A9EBC" w14:textId="77777777" w:rsidR="00D04A2D" w:rsidRDefault="00D04A2D" w:rsidP="001621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E37248" w14:textId="77777777" w:rsidR="00E16AC5" w:rsidRPr="001621A0" w:rsidRDefault="00E16AC5">
    <w:pPr>
      <w:pStyle w:val="Stopka"/>
    </w:pPr>
    <w:r w:rsidRPr="002A6721">
      <w:rPr>
        <w:rFonts w:ascii="Times New Roman" w:hAnsi="Times New Roman" w:cs="Times New Roman"/>
        <w:sz w:val="24"/>
        <w:szCs w:val="24"/>
        <w:vertAlign w:val="superscript"/>
      </w:rPr>
      <w:sym w:font="Wingdings" w:char="F02A"/>
    </w:r>
    <w:r w:rsidR="004B12AA">
      <w:rPr>
        <w:rFonts w:ascii="Times New Roman" w:hAnsi="Times New Roman" w:cs="Times New Roman"/>
        <w:sz w:val="24"/>
        <w:szCs w:val="24"/>
      </w:rPr>
      <w:t>adres e-mail a</w:t>
    </w:r>
    <w:r>
      <w:rPr>
        <w:rFonts w:ascii="Times New Roman" w:hAnsi="Times New Roman" w:cs="Times New Roman"/>
        <w:sz w:val="24"/>
        <w:szCs w:val="24"/>
      </w:rPr>
      <w:t>utora do korespondencji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786F016" w14:textId="77777777" w:rsidR="00D04A2D" w:rsidRDefault="00D04A2D" w:rsidP="001621A0">
      <w:pPr>
        <w:spacing w:after="0" w:line="240" w:lineRule="auto"/>
      </w:pPr>
      <w:r>
        <w:separator/>
      </w:r>
    </w:p>
  </w:footnote>
  <w:footnote w:type="continuationSeparator" w:id="0">
    <w:p w14:paraId="3D62C149" w14:textId="77777777" w:rsidR="00D04A2D" w:rsidRDefault="00D04A2D" w:rsidP="001621A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695671"/>
    <w:multiLevelType w:val="multilevel"/>
    <w:tmpl w:val="EBF0FF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ABC03B0"/>
    <w:multiLevelType w:val="multilevel"/>
    <w:tmpl w:val="6CF8C9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F8924A5"/>
    <w:multiLevelType w:val="multilevel"/>
    <w:tmpl w:val="144868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76B23F9"/>
    <w:multiLevelType w:val="multilevel"/>
    <w:tmpl w:val="9A4489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3996EA0"/>
    <w:multiLevelType w:val="multilevel"/>
    <w:tmpl w:val="8FEA89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61B81EF9"/>
    <w:multiLevelType w:val="multilevel"/>
    <w:tmpl w:val="D0584C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64270A3B"/>
    <w:multiLevelType w:val="multilevel"/>
    <w:tmpl w:val="3CB8CC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73BE0569"/>
    <w:multiLevelType w:val="multilevel"/>
    <w:tmpl w:val="6F0475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7730375D"/>
    <w:multiLevelType w:val="multilevel"/>
    <w:tmpl w:val="4E5C8A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6"/>
  </w:num>
  <w:num w:numId="3">
    <w:abstractNumId w:val="2"/>
  </w:num>
  <w:num w:numId="4">
    <w:abstractNumId w:val="1"/>
  </w:num>
  <w:num w:numId="5">
    <w:abstractNumId w:val="5"/>
  </w:num>
  <w:num w:numId="6">
    <w:abstractNumId w:val="3"/>
  </w:num>
  <w:num w:numId="7">
    <w:abstractNumId w:val="7"/>
  </w:num>
  <w:num w:numId="8">
    <w:abstractNumId w:val="8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revisionView w:inkAnnotations="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22919"/>
    <w:rsid w:val="00015AF3"/>
    <w:rsid w:val="0003007B"/>
    <w:rsid w:val="00046A96"/>
    <w:rsid w:val="00086BBD"/>
    <w:rsid w:val="000B40D2"/>
    <w:rsid w:val="000E43D0"/>
    <w:rsid w:val="000E69D2"/>
    <w:rsid w:val="000F04A9"/>
    <w:rsid w:val="001621A0"/>
    <w:rsid w:val="00164B42"/>
    <w:rsid w:val="0016583B"/>
    <w:rsid w:val="0017682E"/>
    <w:rsid w:val="0017765A"/>
    <w:rsid w:val="00193E63"/>
    <w:rsid w:val="001C2AE5"/>
    <w:rsid w:val="001D5089"/>
    <w:rsid w:val="001D6AC5"/>
    <w:rsid w:val="00203570"/>
    <w:rsid w:val="00210B3E"/>
    <w:rsid w:val="00250AE4"/>
    <w:rsid w:val="00265669"/>
    <w:rsid w:val="0027300D"/>
    <w:rsid w:val="002751A1"/>
    <w:rsid w:val="002752B1"/>
    <w:rsid w:val="00276F22"/>
    <w:rsid w:val="0028043A"/>
    <w:rsid w:val="002A6721"/>
    <w:rsid w:val="002A6CF4"/>
    <w:rsid w:val="0031661D"/>
    <w:rsid w:val="00326E2B"/>
    <w:rsid w:val="003A431E"/>
    <w:rsid w:val="003B116A"/>
    <w:rsid w:val="003B19CA"/>
    <w:rsid w:val="003C7DEE"/>
    <w:rsid w:val="003D0B7F"/>
    <w:rsid w:val="00413B41"/>
    <w:rsid w:val="0045467A"/>
    <w:rsid w:val="004B12AA"/>
    <w:rsid w:val="004C0936"/>
    <w:rsid w:val="004E1F3A"/>
    <w:rsid w:val="004E6C7A"/>
    <w:rsid w:val="00511D6B"/>
    <w:rsid w:val="0051674D"/>
    <w:rsid w:val="00552417"/>
    <w:rsid w:val="00561E2F"/>
    <w:rsid w:val="00613124"/>
    <w:rsid w:val="0067125F"/>
    <w:rsid w:val="006E16EE"/>
    <w:rsid w:val="006E46BC"/>
    <w:rsid w:val="006F3FEF"/>
    <w:rsid w:val="006F6494"/>
    <w:rsid w:val="00700524"/>
    <w:rsid w:val="00720EE9"/>
    <w:rsid w:val="00722919"/>
    <w:rsid w:val="00744F80"/>
    <w:rsid w:val="00755CFB"/>
    <w:rsid w:val="00756F6B"/>
    <w:rsid w:val="007845E4"/>
    <w:rsid w:val="007A4601"/>
    <w:rsid w:val="007C2A58"/>
    <w:rsid w:val="007C4D9A"/>
    <w:rsid w:val="007C602B"/>
    <w:rsid w:val="007C66D4"/>
    <w:rsid w:val="007C77B0"/>
    <w:rsid w:val="00816B21"/>
    <w:rsid w:val="008848CF"/>
    <w:rsid w:val="00893583"/>
    <w:rsid w:val="008B2EEB"/>
    <w:rsid w:val="009560DC"/>
    <w:rsid w:val="00966716"/>
    <w:rsid w:val="00994A25"/>
    <w:rsid w:val="00997482"/>
    <w:rsid w:val="009B6DBD"/>
    <w:rsid w:val="009D4725"/>
    <w:rsid w:val="00AC1412"/>
    <w:rsid w:val="00AE28A1"/>
    <w:rsid w:val="00B0206B"/>
    <w:rsid w:val="00B4483F"/>
    <w:rsid w:val="00B55488"/>
    <w:rsid w:val="00BB43DC"/>
    <w:rsid w:val="00C0290B"/>
    <w:rsid w:val="00C170D4"/>
    <w:rsid w:val="00C92431"/>
    <w:rsid w:val="00C95244"/>
    <w:rsid w:val="00C966DB"/>
    <w:rsid w:val="00CA544D"/>
    <w:rsid w:val="00CB2773"/>
    <w:rsid w:val="00CC31C7"/>
    <w:rsid w:val="00CD149D"/>
    <w:rsid w:val="00CD6DAD"/>
    <w:rsid w:val="00CF3792"/>
    <w:rsid w:val="00D00CE0"/>
    <w:rsid w:val="00D04A2D"/>
    <w:rsid w:val="00D30F1F"/>
    <w:rsid w:val="00D41C2A"/>
    <w:rsid w:val="00D43D89"/>
    <w:rsid w:val="00D53E74"/>
    <w:rsid w:val="00DB3651"/>
    <w:rsid w:val="00DD6669"/>
    <w:rsid w:val="00DE051D"/>
    <w:rsid w:val="00DE6956"/>
    <w:rsid w:val="00E16AC5"/>
    <w:rsid w:val="00E359EE"/>
    <w:rsid w:val="00E50A93"/>
    <w:rsid w:val="00E51B47"/>
    <w:rsid w:val="00E922B7"/>
    <w:rsid w:val="00EC053E"/>
    <w:rsid w:val="00EC395D"/>
    <w:rsid w:val="00F01782"/>
    <w:rsid w:val="00F2439D"/>
    <w:rsid w:val="00F25BBC"/>
    <w:rsid w:val="00F26502"/>
    <w:rsid w:val="00F91E66"/>
    <w:rsid w:val="00FA17D5"/>
    <w:rsid w:val="00FA2C0E"/>
    <w:rsid w:val="00FB0795"/>
    <w:rsid w:val="00FF5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74642BA"/>
  <w15:docId w15:val="{B44956D0-EE34-43C3-83B2-0123E5ACD8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styleId="Odwoaniedokomentarza">
    <w:name w:val="annotation reference"/>
    <w:basedOn w:val="Domylnaczcionkaakapitu"/>
    <w:uiPriority w:val="99"/>
    <w:semiHidden/>
    <w:unhideWhenUsed/>
    <w:rsid w:val="00561E2F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561E2F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561E2F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561E2F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561E2F"/>
    <w:rPr>
      <w:b/>
      <w:bCs/>
      <w:sz w:val="20"/>
      <w:szCs w:val="20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561E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561E2F"/>
    <w:rPr>
      <w:rFonts w:ascii="Tahoma" w:hAnsi="Tahoma" w:cs="Tahoma"/>
      <w:sz w:val="16"/>
      <w:szCs w:val="16"/>
    </w:rPr>
  </w:style>
  <w:style w:type="table" w:styleId="Tabela-Siatka">
    <w:name w:val="Table Grid"/>
    <w:basedOn w:val="Standardowy"/>
    <w:uiPriority w:val="59"/>
    <w:rsid w:val="00CC31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agwek">
    <w:name w:val="header"/>
    <w:basedOn w:val="Normalny"/>
    <w:link w:val="NagwekZnak"/>
    <w:uiPriority w:val="99"/>
    <w:unhideWhenUsed/>
    <w:rsid w:val="001621A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1621A0"/>
  </w:style>
  <w:style w:type="paragraph" w:styleId="Stopka">
    <w:name w:val="footer"/>
    <w:basedOn w:val="Normalny"/>
    <w:link w:val="StopkaZnak"/>
    <w:uiPriority w:val="99"/>
    <w:unhideWhenUsed/>
    <w:rsid w:val="001621A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1621A0"/>
  </w:style>
  <w:style w:type="character" w:styleId="Pogrubienie">
    <w:name w:val="Strong"/>
    <w:basedOn w:val="Domylnaczcionkaakapitu"/>
    <w:qFormat/>
    <w:rsid w:val="003C7DEE"/>
    <w:rPr>
      <w:b/>
      <w:bCs/>
    </w:rPr>
  </w:style>
  <w:style w:type="paragraph" w:styleId="NormalnyWeb">
    <w:name w:val="Normal (Web)"/>
    <w:basedOn w:val="Normalny"/>
    <w:uiPriority w:val="99"/>
    <w:unhideWhenUsed/>
    <w:rsid w:val="00F91E6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styleId="Uwydatnienie">
    <w:name w:val="Emphasis"/>
    <w:basedOn w:val="Domylnaczcionkaakapitu"/>
    <w:uiPriority w:val="20"/>
    <w:qFormat/>
    <w:rsid w:val="00F91E66"/>
    <w:rPr>
      <w:i/>
      <w:iCs/>
    </w:rPr>
  </w:style>
  <w:style w:type="paragraph" w:styleId="Akapitzlist">
    <w:name w:val="List Paragraph"/>
    <w:basedOn w:val="Normalny"/>
    <w:uiPriority w:val="34"/>
    <w:qFormat/>
    <w:rsid w:val="00210B3E"/>
    <w:pPr>
      <w:ind w:left="720"/>
      <w:contextualSpacing/>
    </w:pPr>
  </w:style>
  <w:style w:type="paragraph" w:customStyle="1" w:styleId="PNTekstbezwciecia">
    <w:name w:val="PN_Tekst_bez_wciecia"/>
    <w:basedOn w:val="Normalny"/>
    <w:qFormat/>
    <w:rsid w:val="00C966DB"/>
    <w:pPr>
      <w:spacing w:after="0" w:line="360" w:lineRule="auto"/>
      <w:jc w:val="both"/>
    </w:pPr>
    <w:rPr>
      <w:rFonts w:ascii="Times New Roman" w:eastAsia="Calibri" w:hAnsi="Times New Roman" w:cs="Times New Roman"/>
      <w:noProof/>
      <w:sz w:val="24"/>
      <w:szCs w:val="24"/>
    </w:rPr>
  </w:style>
  <w:style w:type="paragraph" w:customStyle="1" w:styleId="StylPierwszywiersz127cm">
    <w:name w:val="Styl Pierwszy wiersz:  127 cm"/>
    <w:basedOn w:val="Normalny"/>
    <w:rsid w:val="00C966DB"/>
    <w:pPr>
      <w:spacing w:after="0" w:line="240" w:lineRule="auto"/>
      <w:ind w:firstLine="567"/>
    </w:pPr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24569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4765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7187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152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23399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4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3441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5537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6013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8685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2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17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22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4143ED-6FC9-491E-9710-F871FDAC75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1359</Words>
  <Characters>8155</Characters>
  <Application>Microsoft Office Word</Application>
  <DocSecurity>0</DocSecurity>
  <Lines>67</Lines>
  <Paragraphs>18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Acer</Company>
  <LinksUpToDate>false</LinksUpToDate>
  <CharactersWithSpaces>9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zgen Bagdasaryan</dc:creator>
  <cp:lastModifiedBy>Reviewer</cp:lastModifiedBy>
  <cp:revision>2</cp:revision>
  <cp:lastPrinted>2019-10-21T21:02:00Z</cp:lastPrinted>
  <dcterms:created xsi:type="dcterms:W3CDTF">2020-03-12T15:40:00Z</dcterms:created>
  <dcterms:modified xsi:type="dcterms:W3CDTF">2020-03-12T15:40:00Z</dcterms:modified>
</cp:coreProperties>
</file>